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2508" w:rsidRPr="00E753B2" w:rsidRDefault="00DB2508" w:rsidP="00DB2508">
      <w:pPr>
        <w:pStyle w:val="7"/>
        <w:rPr>
          <w:szCs w:val="28"/>
          <w:lang w:val="kk-KZ"/>
        </w:rPr>
      </w:pPr>
      <w:r w:rsidRPr="00E753B2">
        <w:rPr>
          <w:szCs w:val="28"/>
          <w:lang w:val="kk-KZ"/>
        </w:rPr>
        <w:t xml:space="preserve">ӘЛ-ФАРАБИ АТЫНДАҒЫ ҚАЗАҚ ҰЛТТЫҚ УНИВЕРСИТЕТІ </w:t>
      </w:r>
    </w:p>
    <w:p w:rsidR="00DB2508" w:rsidRPr="00E753B2" w:rsidRDefault="00DB2508" w:rsidP="00DB2508">
      <w:pPr>
        <w:spacing w:after="0" w:line="240" w:lineRule="auto"/>
        <w:jc w:val="center"/>
        <w:rPr>
          <w:rFonts w:ascii="Times New Roman" w:hAnsi="Times New Roman" w:cs="Times New Roman"/>
          <w:b/>
          <w:sz w:val="28"/>
          <w:szCs w:val="28"/>
          <w:lang w:val="kk-KZ"/>
        </w:rPr>
      </w:pPr>
      <w:r w:rsidRPr="00E753B2">
        <w:rPr>
          <w:rFonts w:ascii="Times New Roman" w:hAnsi="Times New Roman" w:cs="Times New Roman"/>
          <w:b/>
          <w:sz w:val="28"/>
          <w:szCs w:val="28"/>
          <w:lang w:val="kk-KZ"/>
        </w:rPr>
        <w:t xml:space="preserve">Физика-техникалық факультеті </w:t>
      </w:r>
    </w:p>
    <w:p w:rsidR="00DB2508" w:rsidRPr="00E753B2" w:rsidRDefault="00DB2508" w:rsidP="00DB2508">
      <w:pPr>
        <w:spacing w:after="0" w:line="240" w:lineRule="auto"/>
        <w:jc w:val="center"/>
        <w:rPr>
          <w:rFonts w:ascii="Times New Roman" w:hAnsi="Times New Roman" w:cs="Times New Roman"/>
          <w:b/>
          <w:sz w:val="28"/>
          <w:szCs w:val="28"/>
          <w:lang w:val="kk-KZ"/>
        </w:rPr>
      </w:pPr>
      <w:r w:rsidRPr="00E753B2">
        <w:rPr>
          <w:rFonts w:ascii="Times New Roman" w:hAnsi="Times New Roman" w:cs="Times New Roman"/>
          <w:b/>
          <w:sz w:val="28"/>
          <w:szCs w:val="28"/>
          <w:lang w:val="kk-KZ"/>
        </w:rPr>
        <w:t>Жылуфизика және техникалық физика кафедрасы</w:t>
      </w: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tbl>
      <w:tblPr>
        <w:tblW w:w="9648" w:type="dxa"/>
        <w:tblLayout w:type="fixed"/>
        <w:tblLook w:val="00A0" w:firstRow="1" w:lastRow="0" w:firstColumn="1" w:lastColumn="0" w:noHBand="0" w:noVBand="0"/>
      </w:tblPr>
      <w:tblGrid>
        <w:gridCol w:w="4077"/>
        <w:gridCol w:w="5571"/>
      </w:tblGrid>
      <w:tr w:rsidR="00DB2508" w:rsidRPr="00E753B2" w:rsidTr="00FB1F94">
        <w:tc>
          <w:tcPr>
            <w:tcW w:w="4077" w:type="dxa"/>
          </w:tcPr>
          <w:p w:rsidR="00DB2508" w:rsidRPr="00E753B2" w:rsidRDefault="00DB2508" w:rsidP="00FB1F94">
            <w:pPr>
              <w:spacing w:after="0" w:line="240" w:lineRule="auto"/>
              <w:rPr>
                <w:rFonts w:ascii="Times New Roman" w:hAnsi="Times New Roman" w:cs="Times New Roman"/>
                <w:b/>
                <w:sz w:val="28"/>
                <w:szCs w:val="28"/>
              </w:rPr>
            </w:pPr>
          </w:p>
        </w:tc>
        <w:tc>
          <w:tcPr>
            <w:tcW w:w="5571" w:type="dxa"/>
          </w:tcPr>
          <w:p w:rsidR="00DB2508" w:rsidRPr="00E753B2" w:rsidRDefault="00DB2508" w:rsidP="00FB1F94">
            <w:pPr>
              <w:pStyle w:val="1"/>
              <w:spacing w:before="0" w:line="240" w:lineRule="auto"/>
              <w:rPr>
                <w:rFonts w:ascii="Times New Roman" w:hAnsi="Times New Roman" w:cs="Times New Roman"/>
                <w:color w:val="auto"/>
                <w:lang w:val="kk-KZ"/>
              </w:rPr>
            </w:pPr>
            <w:r w:rsidRPr="00E753B2">
              <w:rPr>
                <w:rFonts w:ascii="Times New Roman" w:hAnsi="Times New Roman" w:cs="Times New Roman"/>
                <w:color w:val="auto"/>
              </w:rPr>
              <w:t>БЕКІТЕМІН</w:t>
            </w:r>
          </w:p>
          <w:p w:rsidR="00DB2508" w:rsidRPr="00E753B2" w:rsidRDefault="00DB2508" w:rsidP="00FB1F94">
            <w:pPr>
              <w:pStyle w:val="7"/>
              <w:ind w:firstLine="0"/>
              <w:jc w:val="left"/>
              <w:rPr>
                <w:b w:val="0"/>
                <w:szCs w:val="28"/>
                <w:lang w:val="kk-KZ"/>
              </w:rPr>
            </w:pPr>
            <w:r w:rsidRPr="00E753B2">
              <w:rPr>
                <w:b w:val="0"/>
                <w:szCs w:val="28"/>
                <w:lang w:val="kk-KZ"/>
              </w:rPr>
              <w:t xml:space="preserve">Физика-техникалық факультетінің </w:t>
            </w:r>
          </w:p>
          <w:p w:rsidR="00DB2508" w:rsidRPr="00DB2508" w:rsidRDefault="00DB2508" w:rsidP="00FB1F94">
            <w:pPr>
              <w:pStyle w:val="7"/>
              <w:ind w:firstLine="0"/>
              <w:jc w:val="left"/>
              <w:rPr>
                <w:b w:val="0"/>
                <w:szCs w:val="28"/>
              </w:rPr>
            </w:pPr>
            <w:r w:rsidRPr="00E753B2">
              <w:rPr>
                <w:b w:val="0"/>
                <w:szCs w:val="28"/>
                <w:lang w:val="kk-KZ"/>
              </w:rPr>
              <w:t>деканы</w:t>
            </w:r>
            <w:r w:rsidRPr="00DB2508">
              <w:rPr>
                <w:b w:val="0"/>
                <w:szCs w:val="28"/>
              </w:rPr>
              <w:t>__________________ Давлетов А.Е.</w:t>
            </w:r>
          </w:p>
          <w:p w:rsidR="00DB2508" w:rsidRPr="00E753B2" w:rsidRDefault="00DB2508" w:rsidP="00C27AAA">
            <w:pPr>
              <w:spacing w:after="0" w:line="240" w:lineRule="auto"/>
              <w:rPr>
                <w:rFonts w:ascii="Times New Roman" w:hAnsi="Times New Roman" w:cs="Times New Roman"/>
                <w:sz w:val="28"/>
                <w:szCs w:val="28"/>
              </w:rPr>
            </w:pPr>
            <w:r w:rsidRPr="00E753B2">
              <w:rPr>
                <w:rFonts w:ascii="Times New Roman" w:hAnsi="Times New Roman" w:cs="Times New Roman"/>
                <w:sz w:val="28"/>
                <w:szCs w:val="28"/>
                <w:lang w:val="kk-KZ" w:eastAsia="ru-RU"/>
              </w:rPr>
              <w:t>«</w:t>
            </w:r>
            <w:r w:rsidRPr="00E753B2">
              <w:rPr>
                <w:rFonts w:ascii="Times New Roman" w:hAnsi="Times New Roman" w:cs="Times New Roman"/>
                <w:sz w:val="28"/>
                <w:szCs w:val="28"/>
                <w:lang w:val="en-US" w:eastAsia="ru-RU"/>
              </w:rPr>
              <w:t>_____</w:t>
            </w:r>
            <w:r w:rsidRPr="00E753B2">
              <w:rPr>
                <w:rFonts w:ascii="Times New Roman" w:hAnsi="Times New Roman" w:cs="Times New Roman"/>
                <w:sz w:val="28"/>
                <w:szCs w:val="28"/>
                <w:lang w:val="kk-KZ" w:eastAsia="ru-RU"/>
              </w:rPr>
              <w:t>»</w:t>
            </w:r>
            <w:r w:rsidRPr="00E753B2">
              <w:rPr>
                <w:rFonts w:ascii="Times New Roman" w:hAnsi="Times New Roman" w:cs="Times New Roman"/>
                <w:sz w:val="28"/>
                <w:szCs w:val="28"/>
                <w:lang w:val="en-US" w:eastAsia="ru-RU"/>
              </w:rPr>
              <w:t xml:space="preserve"> ________ 201</w:t>
            </w:r>
            <w:r w:rsidR="00C27AAA">
              <w:rPr>
                <w:rFonts w:ascii="Times New Roman" w:hAnsi="Times New Roman" w:cs="Times New Roman"/>
                <w:sz w:val="28"/>
                <w:szCs w:val="28"/>
                <w:lang w:eastAsia="ru-RU"/>
              </w:rPr>
              <w:t>8</w:t>
            </w:r>
            <w:r w:rsidRPr="00E753B2">
              <w:rPr>
                <w:rFonts w:ascii="Times New Roman" w:hAnsi="Times New Roman" w:cs="Times New Roman"/>
                <w:sz w:val="28"/>
                <w:szCs w:val="28"/>
                <w:lang w:val="en-US" w:eastAsia="ru-RU"/>
              </w:rPr>
              <w:t xml:space="preserve"> </w:t>
            </w:r>
            <w:r w:rsidRPr="00E753B2">
              <w:rPr>
                <w:rFonts w:ascii="Times New Roman" w:hAnsi="Times New Roman" w:cs="Times New Roman"/>
                <w:sz w:val="28"/>
                <w:szCs w:val="28"/>
                <w:lang w:eastAsia="ru-RU"/>
              </w:rPr>
              <w:t>ж</w:t>
            </w:r>
            <w:r w:rsidRPr="00E753B2">
              <w:rPr>
                <w:rFonts w:ascii="Times New Roman" w:hAnsi="Times New Roman" w:cs="Times New Roman"/>
                <w:sz w:val="28"/>
                <w:szCs w:val="28"/>
                <w:lang w:val="kk-KZ" w:eastAsia="ru-RU"/>
              </w:rPr>
              <w:t>.</w:t>
            </w:r>
          </w:p>
        </w:tc>
      </w:tr>
    </w:tbl>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pStyle w:val="1"/>
        <w:spacing w:before="0" w:line="240" w:lineRule="auto"/>
        <w:jc w:val="center"/>
        <w:rPr>
          <w:rFonts w:ascii="Times New Roman" w:hAnsi="Times New Roman" w:cs="Times New Roman"/>
          <w:color w:val="auto"/>
          <w:lang w:val="kk-KZ"/>
        </w:rPr>
      </w:pPr>
      <w:r w:rsidRPr="00E753B2">
        <w:rPr>
          <w:rFonts w:ascii="Times New Roman" w:hAnsi="Times New Roman" w:cs="Times New Roman"/>
          <w:color w:val="auto"/>
          <w:lang w:val="kk-KZ"/>
        </w:rPr>
        <w:t>ПӘННІҢ ОҚУ-ӘДІСТЕМЕЛІК КЕШЕНІ</w:t>
      </w:r>
    </w:p>
    <w:p w:rsidR="00DB2508" w:rsidRPr="00E753B2" w:rsidRDefault="00DB2508" w:rsidP="00DB2508">
      <w:pPr>
        <w:rPr>
          <w:rFonts w:ascii="Times New Roman" w:hAnsi="Times New Roman" w:cs="Times New Roman"/>
          <w:sz w:val="28"/>
          <w:szCs w:val="28"/>
          <w:lang w:val="kk-KZ"/>
        </w:rPr>
      </w:pPr>
    </w:p>
    <w:p w:rsidR="00DB2508" w:rsidRPr="00DB2508" w:rsidRDefault="00DE1D3E" w:rsidP="00DB2508">
      <w:pPr>
        <w:autoSpaceDE w:val="0"/>
        <w:autoSpaceDN w:val="0"/>
        <w:adjustRightInd w:val="0"/>
        <w:spacing w:after="0" w:line="240" w:lineRule="auto"/>
        <w:jc w:val="center"/>
        <w:rPr>
          <w:rFonts w:ascii="Times New Roman" w:hAnsi="Times New Roman" w:cs="Times New Roman"/>
          <w:b/>
          <w:bCs/>
          <w:sz w:val="28"/>
          <w:szCs w:val="28"/>
          <w:lang w:val="kk-KZ"/>
        </w:rPr>
      </w:pPr>
      <w:r>
        <w:rPr>
          <w:rFonts w:ascii="Times New Roman" w:hAnsi="Times New Roman" w:cs="Times New Roman"/>
          <w:b/>
          <w:sz w:val="28"/>
          <w:szCs w:val="28"/>
          <w:lang w:val="kk-KZ" w:eastAsia="ko-KR"/>
        </w:rPr>
        <w:t>8В57</w:t>
      </w:r>
      <w:r w:rsidR="00DB2508" w:rsidRPr="00DB2508">
        <w:rPr>
          <w:rFonts w:ascii="Times New Roman" w:hAnsi="Times New Roman" w:cs="Times New Roman"/>
          <w:b/>
          <w:sz w:val="28"/>
          <w:szCs w:val="28"/>
          <w:lang w:val="kk-KZ" w:eastAsia="ko-KR"/>
        </w:rPr>
        <w:t xml:space="preserve"> «</w:t>
      </w:r>
      <w:r>
        <w:rPr>
          <w:rFonts w:ascii="Times New Roman" w:hAnsi="Times New Roman" w:cs="Times New Roman"/>
          <w:b/>
          <w:sz w:val="28"/>
          <w:szCs w:val="28"/>
          <w:lang w:val="kk-KZ"/>
        </w:rPr>
        <w:t>Отынды жағудың арнайы мәселелері</w:t>
      </w:r>
      <w:r w:rsidR="00DB2508" w:rsidRPr="00DB2508">
        <w:rPr>
          <w:rFonts w:ascii="Times New Roman" w:hAnsi="Times New Roman" w:cs="Times New Roman"/>
          <w:b/>
          <w:sz w:val="28"/>
          <w:szCs w:val="28"/>
          <w:lang w:val="kk-KZ"/>
        </w:rPr>
        <w:t>»</w:t>
      </w:r>
    </w:p>
    <w:p w:rsidR="00DB2508" w:rsidRPr="00E753B2" w:rsidRDefault="00DB2508" w:rsidP="00DB2508">
      <w:pPr>
        <w:pStyle w:val="3"/>
        <w:spacing w:before="0"/>
        <w:ind w:firstLine="402"/>
        <w:jc w:val="center"/>
        <w:rPr>
          <w:rFonts w:ascii="Times New Roman" w:hAnsi="Times New Roman" w:cs="Times New Roman"/>
          <w:sz w:val="28"/>
          <w:szCs w:val="28"/>
          <w:lang w:val="kk-KZ"/>
        </w:rPr>
      </w:pPr>
    </w:p>
    <w:p w:rsidR="00DB2508" w:rsidRPr="00E753B2" w:rsidRDefault="00DB2508" w:rsidP="00DB2508">
      <w:pPr>
        <w:jc w:val="center"/>
        <w:rPr>
          <w:rFonts w:ascii="Times New Roman" w:hAnsi="Times New Roman" w:cs="Times New Roman"/>
          <w:sz w:val="28"/>
          <w:szCs w:val="28"/>
          <w:lang w:val="kk-KZ" w:eastAsia="ko-KR"/>
        </w:rPr>
      </w:pPr>
      <w:r w:rsidRPr="00E753B2">
        <w:rPr>
          <w:rFonts w:ascii="Times New Roman" w:hAnsi="Times New Roman" w:cs="Times New Roman"/>
          <w:sz w:val="28"/>
          <w:szCs w:val="28"/>
          <w:lang w:val="kk-KZ" w:eastAsia="ko-KR"/>
        </w:rPr>
        <w:t>Мамандық «</w:t>
      </w:r>
      <w:r w:rsidR="00111B61">
        <w:rPr>
          <w:rFonts w:ascii="Times New Roman" w:hAnsi="Times New Roman" w:cs="Times New Roman"/>
          <w:sz w:val="28"/>
          <w:szCs w:val="28"/>
          <w:lang w:val="kk-KZ" w:eastAsia="ko-KR"/>
        </w:rPr>
        <w:t xml:space="preserve">5В071700 </w:t>
      </w:r>
      <w:r w:rsidRPr="00E753B2">
        <w:rPr>
          <w:rFonts w:ascii="Times New Roman" w:hAnsi="Times New Roman" w:cs="Times New Roman"/>
          <w:sz w:val="28"/>
          <w:szCs w:val="28"/>
          <w:lang w:val="kk-KZ" w:eastAsia="ko-KR"/>
        </w:rPr>
        <w:t xml:space="preserve">– </w:t>
      </w:r>
      <w:r w:rsidR="00111B61">
        <w:rPr>
          <w:rFonts w:ascii="Times New Roman" w:hAnsi="Times New Roman" w:cs="Times New Roman"/>
          <w:sz w:val="28"/>
          <w:szCs w:val="28"/>
          <w:lang w:val="kk-KZ" w:eastAsia="ko-KR"/>
        </w:rPr>
        <w:t>Жылуэнергетика</w:t>
      </w:r>
      <w:r w:rsidRPr="00E753B2">
        <w:rPr>
          <w:rFonts w:ascii="Times New Roman" w:hAnsi="Times New Roman" w:cs="Times New Roman"/>
          <w:sz w:val="28"/>
          <w:szCs w:val="28"/>
          <w:lang w:val="kk-KZ" w:eastAsia="ko-KR"/>
        </w:rPr>
        <w:t>»</w:t>
      </w:r>
    </w:p>
    <w:p w:rsidR="00DB2508" w:rsidRPr="00E753B2" w:rsidRDefault="00DB2508" w:rsidP="00DB2508">
      <w:pPr>
        <w:tabs>
          <w:tab w:val="left" w:pos="1725"/>
        </w:tabs>
        <w:rPr>
          <w:rFonts w:ascii="Times New Roman" w:hAnsi="Times New Roman" w:cs="Times New Roman"/>
          <w:sz w:val="28"/>
          <w:szCs w:val="28"/>
          <w:lang w:val="kk-KZ" w:eastAsia="ko-KR"/>
        </w:rPr>
      </w:pPr>
      <w:r w:rsidRPr="00E753B2">
        <w:rPr>
          <w:rFonts w:ascii="Times New Roman" w:hAnsi="Times New Roman" w:cs="Times New Roman"/>
          <w:sz w:val="28"/>
          <w:szCs w:val="28"/>
          <w:lang w:val="kk-KZ" w:eastAsia="ko-KR"/>
        </w:rPr>
        <w:tab/>
      </w:r>
    </w:p>
    <w:p w:rsidR="00DB2508" w:rsidRPr="00E753B2" w:rsidRDefault="00DB2508" w:rsidP="00DB2508">
      <w:pPr>
        <w:jc w:val="center"/>
        <w:rPr>
          <w:rFonts w:ascii="Times New Roman" w:hAnsi="Times New Roman" w:cs="Times New Roman"/>
          <w:sz w:val="28"/>
          <w:szCs w:val="28"/>
          <w:lang w:val="kk-KZ" w:eastAsia="ko-KR"/>
        </w:rPr>
      </w:pPr>
      <w:r w:rsidRPr="00E753B2">
        <w:rPr>
          <w:rFonts w:ascii="Times New Roman" w:hAnsi="Times New Roman" w:cs="Times New Roman"/>
          <w:sz w:val="28"/>
          <w:szCs w:val="28"/>
          <w:lang w:val="kk-KZ" w:eastAsia="ko-KR"/>
        </w:rPr>
        <w:t>Оқу түрі: күндізгі</w:t>
      </w:r>
    </w:p>
    <w:p w:rsidR="00DB2508" w:rsidRPr="00E753B2" w:rsidRDefault="00DB2508" w:rsidP="00DB2508">
      <w:pPr>
        <w:jc w:val="center"/>
        <w:rPr>
          <w:rFonts w:ascii="Times New Roman" w:hAnsi="Times New Roman" w:cs="Times New Roman"/>
          <w:noProof/>
          <w:sz w:val="28"/>
          <w:szCs w:val="28"/>
          <w:lang w:val="kk-KZ"/>
        </w:rPr>
      </w:pPr>
    </w:p>
    <w:p w:rsidR="00DB2508" w:rsidRPr="00E753B2" w:rsidRDefault="00DB2508" w:rsidP="00DB2508">
      <w:pPr>
        <w:jc w:val="center"/>
        <w:rPr>
          <w:rFonts w:ascii="Times New Roman" w:hAnsi="Times New Roman" w:cs="Times New Roman"/>
          <w:noProof/>
          <w:sz w:val="28"/>
          <w:szCs w:val="28"/>
          <w:lang w:val="kk-KZ"/>
        </w:rPr>
      </w:pPr>
    </w:p>
    <w:p w:rsidR="00DB2508" w:rsidRPr="00E753B2" w:rsidRDefault="00DB2508" w:rsidP="00DB2508">
      <w:pPr>
        <w:jc w:val="center"/>
        <w:rPr>
          <w:rFonts w:ascii="Times New Roman" w:hAnsi="Times New Roman" w:cs="Times New Roman"/>
          <w:b/>
          <w:noProof/>
          <w:sz w:val="28"/>
          <w:szCs w:val="28"/>
          <w:lang w:val="kk-KZ"/>
        </w:rPr>
      </w:pPr>
    </w:p>
    <w:p w:rsidR="00DB2508" w:rsidRPr="00E753B2" w:rsidRDefault="00DB2508" w:rsidP="00DB2508">
      <w:pPr>
        <w:jc w:val="both"/>
        <w:rPr>
          <w:rFonts w:ascii="Times New Roman" w:hAnsi="Times New Roman" w:cs="Times New Roman"/>
          <w:b/>
          <w:noProof/>
          <w:sz w:val="28"/>
          <w:szCs w:val="28"/>
          <w:lang w:val="kk-KZ"/>
        </w:rPr>
      </w:pPr>
    </w:p>
    <w:p w:rsidR="00DB2508" w:rsidRPr="00E753B2" w:rsidRDefault="00DB2508" w:rsidP="00DB2508">
      <w:pPr>
        <w:rPr>
          <w:rFonts w:ascii="Times New Roman" w:hAnsi="Times New Roman" w:cs="Times New Roman"/>
          <w:b/>
          <w:sz w:val="28"/>
          <w:szCs w:val="28"/>
          <w:lang w:val="kk-KZ"/>
        </w:rPr>
      </w:pPr>
    </w:p>
    <w:p w:rsidR="00DB2508" w:rsidRDefault="00DB2508" w:rsidP="00DB2508">
      <w:pPr>
        <w:rPr>
          <w:rFonts w:ascii="Times New Roman" w:hAnsi="Times New Roman" w:cs="Times New Roman"/>
          <w:b/>
          <w:sz w:val="28"/>
          <w:szCs w:val="28"/>
          <w:lang w:val="kk-KZ"/>
        </w:rPr>
      </w:pPr>
    </w:p>
    <w:p w:rsidR="00DB2508" w:rsidRDefault="00DB2508" w:rsidP="00DB2508">
      <w:pPr>
        <w:rPr>
          <w:rFonts w:ascii="Times New Roman" w:hAnsi="Times New Roman" w:cs="Times New Roman"/>
          <w:b/>
          <w:sz w:val="28"/>
          <w:szCs w:val="28"/>
          <w:lang w:val="kk-KZ"/>
        </w:rPr>
      </w:pPr>
    </w:p>
    <w:p w:rsidR="00DB2508" w:rsidRPr="00E753B2" w:rsidRDefault="00DB2508" w:rsidP="00DB2508">
      <w:pPr>
        <w:rPr>
          <w:rFonts w:ascii="Times New Roman" w:hAnsi="Times New Roman" w:cs="Times New Roman"/>
          <w:b/>
          <w:sz w:val="28"/>
          <w:szCs w:val="28"/>
          <w:lang w:val="kk-KZ"/>
        </w:rPr>
      </w:pPr>
    </w:p>
    <w:p w:rsidR="00DB2508" w:rsidRPr="005C7C08" w:rsidRDefault="00DB2508" w:rsidP="00DB2508">
      <w:pPr>
        <w:jc w:val="center"/>
        <w:rPr>
          <w:rFonts w:ascii="Times New Roman" w:hAnsi="Times New Roman" w:cs="Times New Roman"/>
          <w:b/>
          <w:sz w:val="28"/>
          <w:szCs w:val="28"/>
          <w:lang w:val="kk-KZ"/>
        </w:rPr>
      </w:pPr>
      <w:r>
        <w:rPr>
          <w:rFonts w:ascii="Times New Roman" w:hAnsi="Times New Roman" w:cs="Times New Roman"/>
          <w:sz w:val="28"/>
          <w:szCs w:val="28"/>
          <w:lang w:val="kk-KZ"/>
        </w:rPr>
        <w:t>Алматы 201</w:t>
      </w:r>
      <w:r w:rsidR="00C27AAA">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Pr="00E753B2">
        <w:rPr>
          <w:rFonts w:ascii="Times New Roman" w:hAnsi="Times New Roman" w:cs="Times New Roman"/>
          <w:sz w:val="28"/>
          <w:szCs w:val="28"/>
          <w:lang w:val="kk-KZ"/>
        </w:rPr>
        <w:t>ж.</w:t>
      </w:r>
    </w:p>
    <w:p w:rsidR="00DB2508" w:rsidRPr="005C7C08" w:rsidRDefault="00DB2508" w:rsidP="00DB2508">
      <w:pPr>
        <w:pStyle w:val="a5"/>
        <w:spacing w:after="0"/>
        <w:ind w:left="0"/>
        <w:jc w:val="center"/>
        <w:rPr>
          <w:b/>
          <w:sz w:val="28"/>
          <w:szCs w:val="28"/>
          <w:lang w:val="kk-KZ"/>
        </w:rPr>
      </w:pPr>
    </w:p>
    <w:p w:rsidR="00DB2508" w:rsidRPr="005C7C08" w:rsidRDefault="00DB2508" w:rsidP="00DB2508">
      <w:pPr>
        <w:spacing w:after="0" w:line="240" w:lineRule="auto"/>
        <w:ind w:firstLine="709"/>
        <w:jc w:val="both"/>
        <w:rPr>
          <w:rFonts w:ascii="Times New Roman" w:hAnsi="Times New Roman" w:cs="Times New Roman"/>
          <w:sz w:val="28"/>
          <w:szCs w:val="28"/>
          <w:lang w:val="kk-KZ"/>
        </w:rPr>
      </w:pPr>
      <w:r w:rsidRPr="005C7C08">
        <w:rPr>
          <w:rFonts w:ascii="Times New Roman" w:hAnsi="Times New Roman" w:cs="Times New Roman"/>
          <w:sz w:val="28"/>
          <w:szCs w:val="28"/>
          <w:lang w:val="kk-KZ"/>
        </w:rPr>
        <w:lastRenderedPageBreak/>
        <w:t xml:space="preserve">Пәннің ОӘК-нін </w:t>
      </w:r>
      <w:r w:rsidRPr="005C7C08">
        <w:rPr>
          <w:rFonts w:ascii="Times New Roman" w:hAnsi="Times New Roman" w:cs="Times New Roman"/>
          <w:sz w:val="28"/>
          <w:lang w:val="kk-KZ"/>
        </w:rPr>
        <w:t xml:space="preserve">ҚР БЖММС </w:t>
      </w:r>
      <w:r w:rsidRPr="005C7C08">
        <w:rPr>
          <w:rFonts w:ascii="Times New Roman" w:hAnsi="Times New Roman" w:cs="Times New Roman"/>
          <w:sz w:val="28"/>
          <w:szCs w:val="28"/>
          <w:lang w:val="kk-KZ"/>
        </w:rPr>
        <w:t xml:space="preserve">3.08.233-2001, ҚР </w:t>
      </w:r>
      <w:r w:rsidRPr="005C7C08">
        <w:rPr>
          <w:rFonts w:ascii="Times New Roman" w:hAnsi="Times New Roman" w:cs="Times New Roman"/>
          <w:sz w:val="28"/>
          <w:lang w:val="kk-KZ"/>
        </w:rPr>
        <w:t>БЖММС</w:t>
      </w:r>
      <w:r w:rsidRPr="005C7C08">
        <w:rPr>
          <w:rFonts w:ascii="Times New Roman" w:hAnsi="Times New Roman" w:cs="Times New Roman"/>
          <w:sz w:val="28"/>
          <w:szCs w:val="28"/>
          <w:lang w:val="kk-KZ"/>
        </w:rPr>
        <w:t>3.07.004-2001, ҚР БЖММС 3.07.073-20016 «</w:t>
      </w:r>
      <w:r w:rsidR="00111B61">
        <w:rPr>
          <w:rFonts w:ascii="Times New Roman" w:hAnsi="Times New Roman" w:cs="Times New Roman"/>
          <w:sz w:val="28"/>
          <w:szCs w:val="28"/>
          <w:lang w:val="kk-KZ" w:eastAsia="ko-KR"/>
        </w:rPr>
        <w:t xml:space="preserve">5В071700 </w:t>
      </w:r>
      <w:r w:rsidR="00111B61" w:rsidRPr="00E753B2">
        <w:rPr>
          <w:rFonts w:ascii="Times New Roman" w:hAnsi="Times New Roman" w:cs="Times New Roman"/>
          <w:sz w:val="28"/>
          <w:szCs w:val="28"/>
          <w:lang w:val="kk-KZ" w:eastAsia="ko-KR"/>
        </w:rPr>
        <w:t xml:space="preserve">– </w:t>
      </w:r>
      <w:r w:rsidR="00111B61">
        <w:rPr>
          <w:rFonts w:ascii="Times New Roman" w:hAnsi="Times New Roman" w:cs="Times New Roman"/>
          <w:sz w:val="28"/>
          <w:szCs w:val="28"/>
          <w:lang w:val="kk-KZ" w:eastAsia="ko-KR"/>
        </w:rPr>
        <w:t>Жылуэнергетика</w:t>
      </w:r>
      <w:r w:rsidRPr="005C7C08">
        <w:rPr>
          <w:rFonts w:ascii="Times New Roman" w:hAnsi="Times New Roman" w:cs="Times New Roman"/>
          <w:sz w:val="28"/>
          <w:szCs w:val="28"/>
          <w:lang w:val="kk-KZ"/>
        </w:rPr>
        <w:t>» мамандығының біліктілік сипаттамалары мен оқу жоспарларының негізінде PhD, аға оқытушы Оспанова Ш.С. құрастырған</w:t>
      </w:r>
    </w:p>
    <w:p w:rsidR="00DB2508" w:rsidRPr="005C7C08" w:rsidRDefault="00DB2508" w:rsidP="00DB2508">
      <w:pPr>
        <w:spacing w:after="0" w:line="240" w:lineRule="auto"/>
        <w:ind w:firstLine="708"/>
        <w:jc w:val="both"/>
        <w:rPr>
          <w:rFonts w:ascii="Times New Roman" w:hAnsi="Times New Roman" w:cs="Times New Roman"/>
          <w:sz w:val="28"/>
          <w:szCs w:val="28"/>
          <w:lang w:val="kk-KZ"/>
        </w:rPr>
      </w:pPr>
    </w:p>
    <w:p w:rsidR="00DB2508" w:rsidRPr="005C7C08" w:rsidRDefault="00DB2508" w:rsidP="00DB2508">
      <w:pPr>
        <w:spacing w:after="0" w:line="240" w:lineRule="auto"/>
        <w:ind w:firstLine="708"/>
        <w:jc w:val="both"/>
        <w:rPr>
          <w:rFonts w:ascii="Times New Roman" w:hAnsi="Times New Roman" w:cs="Times New Roman"/>
          <w:sz w:val="28"/>
          <w:szCs w:val="28"/>
          <w:lang w:val="kk-KZ"/>
        </w:rPr>
      </w:pPr>
    </w:p>
    <w:p w:rsidR="00DB2508" w:rsidRPr="005C7C08" w:rsidRDefault="00DB2508" w:rsidP="00DB2508">
      <w:pPr>
        <w:pStyle w:val="a5"/>
        <w:spacing w:after="0"/>
        <w:ind w:left="0" w:firstLine="685"/>
        <w:jc w:val="both"/>
        <w:rPr>
          <w:sz w:val="28"/>
          <w:szCs w:val="28"/>
          <w:lang w:val="kk-KZ"/>
        </w:rPr>
      </w:pPr>
    </w:p>
    <w:p w:rsidR="00DB2508" w:rsidRPr="00C27AAA" w:rsidRDefault="00DB2508" w:rsidP="00DB2508">
      <w:pPr>
        <w:pStyle w:val="a5"/>
        <w:spacing w:after="0"/>
        <w:ind w:left="0" w:firstLine="685"/>
        <w:jc w:val="both"/>
        <w:rPr>
          <w:sz w:val="28"/>
          <w:szCs w:val="28"/>
          <w:lang w:val="kk-KZ"/>
        </w:rPr>
      </w:pPr>
      <w:r w:rsidRPr="00C27AAA">
        <w:rPr>
          <w:sz w:val="28"/>
          <w:szCs w:val="28"/>
          <w:lang w:val="kk-KZ"/>
        </w:rPr>
        <w:t xml:space="preserve">Жылуфизика және техникалық физика кафедрасының мәжілісінде қарастырылған және ұсынылған </w:t>
      </w:r>
    </w:p>
    <w:p w:rsidR="00DB2508" w:rsidRPr="00C27AAA" w:rsidRDefault="00C27AAA" w:rsidP="00DB2508">
      <w:pPr>
        <w:pStyle w:val="a5"/>
        <w:spacing w:after="0"/>
        <w:ind w:left="0" w:firstLine="685"/>
        <w:jc w:val="both"/>
        <w:rPr>
          <w:sz w:val="28"/>
          <w:szCs w:val="28"/>
          <w:u w:val="single"/>
          <w:lang w:val="kk-KZ"/>
        </w:rPr>
      </w:pPr>
      <w:r w:rsidRPr="00C27AAA">
        <w:rPr>
          <w:sz w:val="28"/>
          <w:szCs w:val="28"/>
          <w:u w:val="single"/>
          <w:lang w:val="kk-KZ"/>
        </w:rPr>
        <w:t>«26» маусым 2018</w:t>
      </w:r>
      <w:r w:rsidR="00DB2508" w:rsidRPr="00C27AAA">
        <w:rPr>
          <w:sz w:val="28"/>
          <w:szCs w:val="28"/>
          <w:u w:val="single"/>
          <w:lang w:val="kk-KZ"/>
        </w:rPr>
        <w:t xml:space="preserve"> ж., хаттама №4</w:t>
      </w:r>
      <w:r w:rsidRPr="00C27AAA">
        <w:rPr>
          <w:sz w:val="28"/>
          <w:szCs w:val="28"/>
          <w:u w:val="single"/>
          <w:lang w:val="kk-KZ"/>
        </w:rPr>
        <w:t>1</w:t>
      </w:r>
    </w:p>
    <w:p w:rsidR="00DB2508" w:rsidRPr="00C27AAA" w:rsidRDefault="00DB2508" w:rsidP="00DB2508">
      <w:pPr>
        <w:pStyle w:val="a5"/>
        <w:spacing w:after="0"/>
        <w:ind w:left="0" w:firstLine="685"/>
        <w:jc w:val="both"/>
        <w:rPr>
          <w:sz w:val="28"/>
          <w:szCs w:val="28"/>
          <w:lang w:val="kk-KZ"/>
        </w:rPr>
      </w:pPr>
      <w:r w:rsidRPr="00C27AAA">
        <w:rPr>
          <w:sz w:val="28"/>
          <w:szCs w:val="28"/>
          <w:lang w:val="kk-KZ"/>
        </w:rPr>
        <w:tab/>
      </w:r>
    </w:p>
    <w:p w:rsidR="00DB2508" w:rsidRPr="00C27AAA" w:rsidRDefault="00DB2508" w:rsidP="00DB2508">
      <w:pPr>
        <w:pStyle w:val="a5"/>
        <w:spacing w:after="0"/>
        <w:ind w:left="0" w:firstLine="685"/>
        <w:jc w:val="both"/>
        <w:rPr>
          <w:sz w:val="28"/>
          <w:szCs w:val="28"/>
          <w:lang w:val="kk-KZ"/>
        </w:rPr>
      </w:pPr>
    </w:p>
    <w:p w:rsidR="00DB2508" w:rsidRPr="00C27AAA" w:rsidRDefault="00DB2508" w:rsidP="00DB2508">
      <w:pPr>
        <w:pStyle w:val="a5"/>
        <w:spacing w:after="0"/>
        <w:ind w:left="0" w:firstLine="685"/>
        <w:jc w:val="both"/>
        <w:rPr>
          <w:sz w:val="28"/>
          <w:szCs w:val="28"/>
          <w:lang w:val="kk-KZ"/>
        </w:rPr>
      </w:pPr>
      <w:r w:rsidRPr="00C27AAA">
        <w:rPr>
          <w:sz w:val="28"/>
          <w:szCs w:val="28"/>
          <w:lang w:val="kk-KZ"/>
        </w:rPr>
        <w:t xml:space="preserve">Кафедра меңгерушісі ________________С.Ә. Бөлегенова </w:t>
      </w:r>
    </w:p>
    <w:p w:rsidR="00DB2508" w:rsidRPr="00C27AAA" w:rsidRDefault="00DB2508" w:rsidP="00DB2508">
      <w:pPr>
        <w:pStyle w:val="a5"/>
        <w:spacing w:after="0"/>
        <w:ind w:left="0" w:firstLine="685"/>
        <w:jc w:val="both"/>
        <w:rPr>
          <w:sz w:val="28"/>
          <w:szCs w:val="28"/>
          <w:lang w:val="kk-KZ"/>
        </w:rPr>
      </w:pPr>
    </w:p>
    <w:p w:rsidR="00DB2508" w:rsidRPr="00C27AAA" w:rsidRDefault="00DB2508" w:rsidP="00DB2508">
      <w:pPr>
        <w:pStyle w:val="a5"/>
        <w:spacing w:after="0"/>
        <w:ind w:left="0"/>
        <w:jc w:val="both"/>
        <w:rPr>
          <w:sz w:val="28"/>
          <w:szCs w:val="28"/>
          <w:lang w:val="kk-KZ"/>
        </w:rPr>
      </w:pPr>
    </w:p>
    <w:p w:rsidR="00DB2508" w:rsidRPr="00C27AAA" w:rsidRDefault="00DB2508" w:rsidP="00DB2508">
      <w:pPr>
        <w:pStyle w:val="a5"/>
        <w:spacing w:after="0"/>
        <w:ind w:left="0" w:firstLine="709"/>
        <w:jc w:val="both"/>
        <w:rPr>
          <w:sz w:val="28"/>
          <w:szCs w:val="28"/>
          <w:lang w:val="kk-KZ"/>
        </w:rPr>
      </w:pPr>
    </w:p>
    <w:p w:rsidR="00DB2508" w:rsidRPr="00C27AAA" w:rsidRDefault="00DB2508" w:rsidP="00DB2508">
      <w:pPr>
        <w:pStyle w:val="a5"/>
        <w:spacing w:after="0"/>
        <w:ind w:left="0" w:firstLine="709"/>
        <w:jc w:val="both"/>
        <w:rPr>
          <w:sz w:val="28"/>
          <w:szCs w:val="28"/>
          <w:lang w:val="kk-KZ"/>
        </w:rPr>
      </w:pPr>
    </w:p>
    <w:p w:rsidR="00DB2508" w:rsidRPr="00C27AAA" w:rsidRDefault="00DB2508" w:rsidP="00DB2508">
      <w:pPr>
        <w:pStyle w:val="a5"/>
        <w:spacing w:after="0"/>
        <w:ind w:left="0" w:firstLine="709"/>
        <w:jc w:val="both"/>
        <w:rPr>
          <w:sz w:val="28"/>
          <w:szCs w:val="28"/>
          <w:lang w:val="kk-KZ"/>
        </w:rPr>
      </w:pPr>
      <w:r w:rsidRPr="00C27AAA">
        <w:rPr>
          <w:sz w:val="28"/>
          <w:szCs w:val="28"/>
          <w:lang w:val="kk-KZ"/>
        </w:rPr>
        <w:t>Факультеттің әдістемелік Кеңесімен (бюросымен) ұсынылған</w:t>
      </w:r>
    </w:p>
    <w:p w:rsidR="00DB2508" w:rsidRPr="00C27AAA" w:rsidRDefault="00C27AAA" w:rsidP="00DB2508">
      <w:pPr>
        <w:pStyle w:val="a5"/>
        <w:spacing w:after="0"/>
        <w:ind w:left="0" w:firstLine="685"/>
        <w:jc w:val="both"/>
        <w:rPr>
          <w:sz w:val="28"/>
          <w:szCs w:val="28"/>
          <w:u w:val="single"/>
          <w:lang w:val="kk-KZ"/>
        </w:rPr>
      </w:pPr>
      <w:r w:rsidRPr="00C27AAA">
        <w:rPr>
          <w:sz w:val="28"/>
          <w:szCs w:val="28"/>
          <w:u w:val="single"/>
          <w:lang w:val="kk-KZ"/>
        </w:rPr>
        <w:t>«27» маусым 2018 ж., хаттама №10</w:t>
      </w:r>
    </w:p>
    <w:p w:rsidR="00DB2508" w:rsidRPr="00C27AAA" w:rsidRDefault="00DB2508" w:rsidP="00DB2508">
      <w:pPr>
        <w:spacing w:after="0" w:line="240" w:lineRule="auto"/>
        <w:rPr>
          <w:rFonts w:ascii="Times New Roman" w:hAnsi="Times New Roman" w:cs="Times New Roman"/>
          <w:sz w:val="28"/>
          <w:szCs w:val="28"/>
          <w:lang w:val="kk-KZ"/>
        </w:rPr>
      </w:pPr>
    </w:p>
    <w:p w:rsidR="00DB2508" w:rsidRPr="00C27AAA" w:rsidRDefault="00DB2508" w:rsidP="00DB2508">
      <w:pPr>
        <w:spacing w:after="0" w:line="240" w:lineRule="auto"/>
        <w:ind w:firstLine="709"/>
        <w:rPr>
          <w:rFonts w:ascii="Times New Roman" w:hAnsi="Times New Roman" w:cs="Times New Roman"/>
          <w:sz w:val="28"/>
          <w:szCs w:val="28"/>
          <w:lang w:val="kk-KZ"/>
        </w:rPr>
      </w:pPr>
    </w:p>
    <w:p w:rsidR="00DB2508" w:rsidRPr="005C7C08" w:rsidRDefault="00DB2508" w:rsidP="00DB2508">
      <w:pPr>
        <w:spacing w:after="0" w:line="240" w:lineRule="auto"/>
        <w:ind w:firstLine="709"/>
        <w:rPr>
          <w:rFonts w:ascii="Times New Roman" w:hAnsi="Times New Roman" w:cs="Times New Roman"/>
          <w:sz w:val="28"/>
          <w:szCs w:val="28"/>
          <w:lang w:val="kk-KZ"/>
        </w:rPr>
      </w:pPr>
      <w:r w:rsidRPr="00C27AAA">
        <w:rPr>
          <w:rFonts w:ascii="Times New Roman" w:hAnsi="Times New Roman" w:cs="Times New Roman"/>
          <w:sz w:val="28"/>
          <w:lang w:val="kk-KZ"/>
        </w:rPr>
        <w:t xml:space="preserve">Төрайымы ________________________ </w:t>
      </w:r>
      <w:r w:rsidR="002C0D0B">
        <w:rPr>
          <w:rFonts w:ascii="Times New Roman" w:hAnsi="Times New Roman" w:cs="Times New Roman"/>
          <w:sz w:val="28"/>
          <w:lang w:val="kk-KZ"/>
        </w:rPr>
        <w:t xml:space="preserve">А.Т. Габдуллина </w:t>
      </w:r>
    </w:p>
    <w:p w:rsidR="00DB2508" w:rsidRPr="005C7C08" w:rsidRDefault="00DB2508" w:rsidP="00DB2508">
      <w:pPr>
        <w:pStyle w:val="a5"/>
        <w:spacing w:after="0"/>
        <w:ind w:left="0" w:firstLine="685"/>
        <w:jc w:val="both"/>
        <w:rPr>
          <w:b/>
          <w:sz w:val="24"/>
          <w:szCs w:val="24"/>
          <w:lang w:val="kk-KZ"/>
        </w:rPr>
      </w:pPr>
      <w:r w:rsidRPr="005C7C08">
        <w:rPr>
          <w:sz w:val="28"/>
          <w:lang w:val="kk-KZ"/>
        </w:rPr>
        <w:br w:type="page"/>
      </w:r>
    </w:p>
    <w:p w:rsidR="00EE1792" w:rsidRPr="00DE1D3E" w:rsidRDefault="00EE1792" w:rsidP="00EE1792">
      <w:pPr>
        <w:autoSpaceDE w:val="0"/>
        <w:autoSpaceDN w:val="0"/>
        <w:adjustRightInd w:val="0"/>
        <w:spacing w:after="0" w:line="240" w:lineRule="auto"/>
        <w:jc w:val="center"/>
        <w:rPr>
          <w:rFonts w:ascii="Times New Roman" w:hAnsi="Times New Roman" w:cs="Times New Roman"/>
          <w:b/>
          <w:sz w:val="24"/>
          <w:szCs w:val="24"/>
          <w:lang w:val="kk-KZ"/>
        </w:rPr>
      </w:pPr>
      <w:r w:rsidRPr="00DE1D3E">
        <w:rPr>
          <w:rFonts w:ascii="Times New Roman" w:hAnsi="Times New Roman" w:cs="Times New Roman"/>
          <w:b/>
          <w:sz w:val="24"/>
          <w:szCs w:val="24"/>
          <w:lang w:val="kk-KZ"/>
        </w:rPr>
        <w:lastRenderedPageBreak/>
        <w:t>«</w:t>
      </w:r>
      <w:r w:rsidR="00111B61" w:rsidRPr="00DE1D3E">
        <w:rPr>
          <w:rFonts w:ascii="Times New Roman" w:hAnsi="Times New Roman" w:cs="Times New Roman"/>
          <w:b/>
          <w:sz w:val="24"/>
          <w:szCs w:val="24"/>
          <w:lang w:val="kk-KZ" w:eastAsia="ko-KR"/>
        </w:rPr>
        <w:t>5В071700 – Жылуэнергетика</w:t>
      </w:r>
      <w:r w:rsidRPr="00DE1D3E">
        <w:rPr>
          <w:rFonts w:ascii="Times New Roman" w:hAnsi="Times New Roman" w:cs="Times New Roman"/>
          <w:b/>
          <w:sz w:val="24"/>
          <w:szCs w:val="24"/>
          <w:lang w:val="kk-KZ"/>
        </w:rPr>
        <w:t xml:space="preserve">» мамандығына арналған </w:t>
      </w:r>
    </w:p>
    <w:p w:rsidR="00EE1792" w:rsidRPr="00DE1D3E" w:rsidRDefault="00EE1792" w:rsidP="00EE1792">
      <w:pPr>
        <w:autoSpaceDE w:val="0"/>
        <w:autoSpaceDN w:val="0"/>
        <w:adjustRightInd w:val="0"/>
        <w:spacing w:after="0" w:line="240" w:lineRule="auto"/>
        <w:jc w:val="center"/>
        <w:rPr>
          <w:rFonts w:ascii="Times New Roman" w:hAnsi="Times New Roman" w:cs="Times New Roman"/>
          <w:b/>
          <w:bCs/>
          <w:sz w:val="24"/>
          <w:szCs w:val="24"/>
          <w:lang w:val="kk-KZ"/>
        </w:rPr>
      </w:pPr>
      <w:r w:rsidRPr="00DE1D3E">
        <w:rPr>
          <w:rFonts w:ascii="Times New Roman" w:hAnsi="Times New Roman" w:cs="Times New Roman"/>
          <w:b/>
          <w:sz w:val="24"/>
          <w:szCs w:val="24"/>
          <w:lang w:val="kk-KZ"/>
        </w:rPr>
        <w:t>«</w:t>
      </w:r>
      <w:r w:rsidR="00DE1D3E" w:rsidRPr="00DE1D3E">
        <w:rPr>
          <w:rFonts w:ascii="Times New Roman" w:hAnsi="Times New Roman" w:cs="Times New Roman"/>
          <w:b/>
          <w:sz w:val="24"/>
          <w:szCs w:val="24"/>
          <w:lang w:val="kk-KZ"/>
        </w:rPr>
        <w:t xml:space="preserve">Отынды жағудың арнайы мәселелері </w:t>
      </w:r>
      <w:r w:rsidRPr="00DE1D3E">
        <w:rPr>
          <w:rFonts w:ascii="Times New Roman" w:hAnsi="Times New Roman" w:cs="Times New Roman"/>
          <w:b/>
          <w:sz w:val="24"/>
          <w:szCs w:val="24"/>
          <w:lang w:val="kk-KZ"/>
        </w:rPr>
        <w:t>(</w:t>
      </w:r>
      <w:r w:rsidR="00DE1D3E" w:rsidRPr="00DE1D3E">
        <w:rPr>
          <w:rFonts w:ascii="Times New Roman" w:hAnsi="Times New Roman" w:cs="Times New Roman"/>
          <w:b/>
          <w:sz w:val="24"/>
          <w:szCs w:val="24"/>
          <w:lang w:val="kk-KZ" w:eastAsia="ko-KR"/>
        </w:rPr>
        <w:t>8В57</w:t>
      </w:r>
      <w:r w:rsidRPr="00DE1D3E">
        <w:rPr>
          <w:rFonts w:ascii="Times New Roman" w:hAnsi="Times New Roman" w:cs="Times New Roman"/>
          <w:b/>
          <w:sz w:val="24"/>
          <w:szCs w:val="24"/>
          <w:lang w:val="kk-KZ" w:eastAsia="ko-KR"/>
        </w:rPr>
        <w:t>)</w:t>
      </w:r>
      <w:r w:rsidRPr="00DE1D3E">
        <w:rPr>
          <w:rFonts w:ascii="Times New Roman" w:hAnsi="Times New Roman" w:cs="Times New Roman"/>
          <w:b/>
          <w:sz w:val="24"/>
          <w:szCs w:val="24"/>
          <w:lang w:val="kk-KZ"/>
        </w:rPr>
        <w:t>»</w:t>
      </w:r>
      <w:r w:rsidRPr="00DE1D3E">
        <w:rPr>
          <w:rFonts w:ascii="Times New Roman" w:hAnsi="Times New Roman" w:cs="Times New Roman"/>
          <w:b/>
          <w:bCs/>
          <w:sz w:val="24"/>
          <w:szCs w:val="24"/>
          <w:lang w:val="kk-KZ"/>
        </w:rPr>
        <w:t xml:space="preserve"> пәні бойынша</w:t>
      </w:r>
    </w:p>
    <w:p w:rsidR="00EE1792" w:rsidRPr="005772B5" w:rsidRDefault="00EE1792" w:rsidP="00EE1792">
      <w:pPr>
        <w:autoSpaceDE w:val="0"/>
        <w:autoSpaceDN w:val="0"/>
        <w:adjustRightInd w:val="0"/>
        <w:spacing w:after="0" w:line="240" w:lineRule="auto"/>
        <w:jc w:val="center"/>
        <w:rPr>
          <w:rFonts w:ascii="Times New Roman" w:hAnsi="Times New Roman" w:cs="Times New Roman"/>
          <w:b/>
          <w:bCs/>
          <w:sz w:val="24"/>
          <w:szCs w:val="24"/>
        </w:rPr>
      </w:pPr>
      <w:r w:rsidRPr="00DE1D3E">
        <w:rPr>
          <w:rFonts w:ascii="Times New Roman" w:hAnsi="Times New Roman" w:cs="Times New Roman"/>
          <w:b/>
          <w:bCs/>
          <w:sz w:val="24"/>
          <w:szCs w:val="24"/>
        </w:rPr>
        <w:t>СИЛЛАБУС</w:t>
      </w:r>
    </w:p>
    <w:p w:rsidR="00EE1792" w:rsidRPr="005772B5" w:rsidRDefault="00EE1792" w:rsidP="00EE1792">
      <w:pPr>
        <w:autoSpaceDE w:val="0"/>
        <w:autoSpaceDN w:val="0"/>
        <w:adjustRightInd w:val="0"/>
        <w:spacing w:after="0" w:line="240" w:lineRule="auto"/>
        <w:jc w:val="center"/>
        <w:rPr>
          <w:rFonts w:ascii="Times New Roman" w:hAnsi="Times New Roman" w:cs="Times New Roman"/>
          <w:b/>
          <w:bCs/>
          <w:sz w:val="24"/>
          <w:szCs w:val="24"/>
        </w:rPr>
      </w:pPr>
    </w:p>
    <w:p w:rsidR="00EE1792" w:rsidRPr="00EE1792" w:rsidRDefault="00EE1792" w:rsidP="00EE1792">
      <w:pPr>
        <w:spacing w:after="0" w:line="240" w:lineRule="auto"/>
        <w:jc w:val="center"/>
        <w:rPr>
          <w:rFonts w:ascii="Times New Roman" w:hAnsi="Times New Roman" w:cs="Times New Roman"/>
          <w:b/>
          <w:bCs/>
          <w:sz w:val="24"/>
          <w:szCs w:val="24"/>
          <w:lang w:val="kk-KZ"/>
        </w:rPr>
      </w:pPr>
      <w:r>
        <w:rPr>
          <w:rFonts w:ascii="Times New Roman" w:hAnsi="Times New Roman" w:cs="Times New Roman"/>
          <w:b/>
          <w:bCs/>
          <w:sz w:val="24"/>
          <w:szCs w:val="24"/>
          <w:lang w:val="kk-KZ"/>
        </w:rPr>
        <w:t xml:space="preserve">3 </w:t>
      </w:r>
      <w:r w:rsidRPr="00EE1792">
        <w:rPr>
          <w:rFonts w:ascii="Times New Roman" w:hAnsi="Times New Roman" w:cs="Times New Roman"/>
          <w:b/>
          <w:bCs/>
          <w:sz w:val="24"/>
          <w:szCs w:val="24"/>
          <w:lang w:val="kk-KZ"/>
        </w:rPr>
        <w:t>курс</w:t>
      </w:r>
    </w:p>
    <w:p w:rsidR="00EE1792" w:rsidRPr="00EE1792" w:rsidRDefault="00EE1792" w:rsidP="00EE1792">
      <w:pPr>
        <w:spacing w:after="0" w:line="240" w:lineRule="auto"/>
        <w:jc w:val="center"/>
        <w:rPr>
          <w:rFonts w:ascii="Times New Roman" w:hAnsi="Times New Roman" w:cs="Times New Roman"/>
          <w:b/>
          <w:bCs/>
          <w:sz w:val="24"/>
          <w:szCs w:val="24"/>
          <w:lang w:val="kk-KZ"/>
        </w:rPr>
      </w:pPr>
    </w:p>
    <w:p w:rsidR="00EE1792" w:rsidRPr="00EE1792" w:rsidRDefault="00034491" w:rsidP="00EE179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lang w:val="kk-KZ"/>
        </w:rPr>
        <w:t xml:space="preserve">Көктемгі </w:t>
      </w:r>
      <w:r w:rsidR="00EE1792" w:rsidRPr="00EE1792">
        <w:rPr>
          <w:rFonts w:ascii="Times New Roman" w:hAnsi="Times New Roman" w:cs="Times New Roman"/>
          <w:b/>
          <w:bCs/>
          <w:sz w:val="24"/>
          <w:szCs w:val="24"/>
        </w:rPr>
        <w:t xml:space="preserve">семестр </w:t>
      </w:r>
      <w:r w:rsidR="00EE1792" w:rsidRPr="00EE1792">
        <w:rPr>
          <w:rFonts w:ascii="Times New Roman" w:hAnsi="Times New Roman" w:cs="Times New Roman"/>
          <w:b/>
          <w:bCs/>
          <w:sz w:val="24"/>
          <w:szCs w:val="24"/>
          <w:lang w:val="kk-KZ"/>
        </w:rPr>
        <w:t>2018-2019 оқу жылы</w:t>
      </w:r>
    </w:p>
    <w:p w:rsidR="00EE1792" w:rsidRPr="00EE1792" w:rsidRDefault="00EE1792" w:rsidP="00EE1792">
      <w:pPr>
        <w:jc w:val="center"/>
        <w:rPr>
          <w:rFonts w:ascii="Times New Roman" w:hAnsi="Times New Roman" w:cs="Times New Roman"/>
          <w:b/>
          <w:bCs/>
        </w:rPr>
      </w:pPr>
    </w:p>
    <w:p w:rsidR="0061638A" w:rsidRPr="00EE1792" w:rsidRDefault="00DB2508" w:rsidP="00DB2508">
      <w:pPr>
        <w:spacing w:after="0" w:line="240" w:lineRule="auto"/>
        <w:jc w:val="center"/>
        <w:rPr>
          <w:rFonts w:ascii="Times New Roman" w:hAnsi="Times New Roman" w:cs="Times New Roman"/>
          <w:sz w:val="24"/>
          <w:szCs w:val="24"/>
          <w:lang w:val="kk-KZ"/>
        </w:rPr>
      </w:pPr>
      <w:r w:rsidRPr="00EE1792">
        <w:rPr>
          <w:rFonts w:ascii="Times New Roman" w:hAnsi="Times New Roman" w:cs="Times New Roman"/>
          <w:b/>
          <w:sz w:val="24"/>
          <w:szCs w:val="24"/>
          <w:lang w:val="kk-KZ"/>
        </w:rPr>
        <w:t>Курс туралы академиялық ақпарат</w:t>
      </w: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4"/>
        <w:gridCol w:w="1912"/>
        <w:gridCol w:w="709"/>
        <w:gridCol w:w="945"/>
        <w:gridCol w:w="614"/>
        <w:gridCol w:w="331"/>
        <w:gridCol w:w="945"/>
        <w:gridCol w:w="425"/>
        <w:gridCol w:w="975"/>
        <w:gridCol w:w="1224"/>
      </w:tblGrid>
      <w:tr w:rsidR="00DB2508" w:rsidRPr="00EE1792" w:rsidTr="00FB1F94">
        <w:trPr>
          <w:trHeight w:val="265"/>
        </w:trPr>
        <w:tc>
          <w:tcPr>
            <w:tcW w:w="1844"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Пәннің коды</w:t>
            </w:r>
          </w:p>
        </w:tc>
        <w:tc>
          <w:tcPr>
            <w:tcW w:w="1912"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Пәннің атауы</w:t>
            </w:r>
          </w:p>
        </w:tc>
        <w:tc>
          <w:tcPr>
            <w:tcW w:w="709"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rPr>
              <w:t>Т</w:t>
            </w:r>
            <w:r w:rsidRPr="00EE1792">
              <w:rPr>
                <w:rFonts w:ascii="Times New Roman" w:hAnsi="Times New Roman" w:cs="Times New Roman"/>
                <w:b/>
                <w:bCs/>
                <w:sz w:val="24"/>
                <w:szCs w:val="24"/>
                <w:lang w:val="kk-KZ"/>
              </w:rPr>
              <w:t>үрі</w:t>
            </w:r>
          </w:p>
        </w:tc>
        <w:tc>
          <w:tcPr>
            <w:tcW w:w="2835" w:type="dxa"/>
            <w:gridSpan w:val="4"/>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Аптадағы сағат саны</w:t>
            </w:r>
          </w:p>
        </w:tc>
        <w:tc>
          <w:tcPr>
            <w:tcW w:w="1400" w:type="dxa"/>
            <w:gridSpan w:val="2"/>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Кредит саны</w:t>
            </w:r>
          </w:p>
        </w:tc>
        <w:tc>
          <w:tcPr>
            <w:tcW w:w="1224"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en-US"/>
              </w:rPr>
            </w:pPr>
            <w:r w:rsidRPr="00EE1792">
              <w:rPr>
                <w:rFonts w:ascii="Times New Roman" w:hAnsi="Times New Roman" w:cs="Times New Roman"/>
                <w:b/>
                <w:bCs/>
                <w:sz w:val="24"/>
                <w:szCs w:val="24"/>
                <w:lang w:val="en-US"/>
              </w:rPr>
              <w:t>ECTS</w:t>
            </w:r>
          </w:p>
        </w:tc>
      </w:tr>
      <w:tr w:rsidR="00DB2508" w:rsidRPr="00BC2696" w:rsidTr="00FB1F94">
        <w:trPr>
          <w:trHeight w:val="265"/>
        </w:trPr>
        <w:tc>
          <w:tcPr>
            <w:tcW w:w="1844"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1912"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709"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BC2696">
              <w:rPr>
                <w:rFonts w:ascii="Times New Roman" w:hAnsi="Times New Roman" w:cs="Times New Roman"/>
                <w:b/>
                <w:bCs/>
                <w:sz w:val="24"/>
                <w:szCs w:val="24"/>
                <w:lang w:val="kk-KZ"/>
              </w:rPr>
              <w:t>Дәріс</w:t>
            </w:r>
          </w:p>
        </w:tc>
        <w:tc>
          <w:tcPr>
            <w:tcW w:w="945" w:type="dxa"/>
            <w:gridSpan w:val="2"/>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proofErr w:type="spellStart"/>
            <w:r w:rsidRPr="00BC2696">
              <w:rPr>
                <w:rFonts w:ascii="Times New Roman" w:hAnsi="Times New Roman" w:cs="Times New Roman"/>
                <w:b/>
                <w:bCs/>
                <w:sz w:val="24"/>
                <w:szCs w:val="24"/>
              </w:rPr>
              <w:t>Прак</w:t>
            </w:r>
            <w:proofErr w:type="spellEnd"/>
            <w:r w:rsidRPr="00BC2696">
              <w:rPr>
                <w:rFonts w:ascii="Times New Roman" w:hAnsi="Times New Roman" w:cs="Times New Roman"/>
                <w:b/>
                <w:bCs/>
                <w:sz w:val="24"/>
                <w:szCs w:val="24"/>
                <w:lang w:val="kk-KZ"/>
              </w:rPr>
              <w:t>.</w:t>
            </w: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BC2696">
              <w:rPr>
                <w:rFonts w:ascii="Times New Roman" w:hAnsi="Times New Roman" w:cs="Times New Roman"/>
                <w:b/>
                <w:bCs/>
                <w:sz w:val="24"/>
                <w:szCs w:val="24"/>
                <w:lang w:val="kk-KZ"/>
              </w:rPr>
              <w:t>Зертх.</w:t>
            </w:r>
          </w:p>
        </w:tc>
        <w:tc>
          <w:tcPr>
            <w:tcW w:w="1400" w:type="dxa"/>
            <w:gridSpan w:val="2"/>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1224"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r>
      <w:tr w:rsidR="00DB2508" w:rsidRPr="00BC2696" w:rsidTr="00FB1F94">
        <w:tc>
          <w:tcPr>
            <w:tcW w:w="1844" w:type="dxa"/>
            <w:tcBorders>
              <w:top w:val="single" w:sz="4" w:space="0" w:color="000000"/>
              <w:left w:val="single" w:sz="4" w:space="0" w:color="000000"/>
              <w:bottom w:val="single" w:sz="4" w:space="0" w:color="000000"/>
              <w:right w:val="single" w:sz="4" w:space="0" w:color="000000"/>
            </w:tcBorders>
          </w:tcPr>
          <w:p w:rsidR="00DB2508" w:rsidRPr="00111B61" w:rsidRDefault="00DE1D3E" w:rsidP="00FB1F9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lang w:val="kk-KZ" w:eastAsia="ko-KR"/>
              </w:rPr>
              <w:t>8В57</w:t>
            </w:r>
          </w:p>
        </w:tc>
        <w:tc>
          <w:tcPr>
            <w:tcW w:w="1912" w:type="dxa"/>
            <w:tcBorders>
              <w:top w:val="single" w:sz="4" w:space="0" w:color="000000"/>
              <w:left w:val="single" w:sz="4" w:space="0" w:color="000000"/>
              <w:bottom w:val="single" w:sz="4" w:space="0" w:color="000000"/>
              <w:right w:val="single" w:sz="4" w:space="0" w:color="000000"/>
            </w:tcBorders>
          </w:tcPr>
          <w:p w:rsidR="00DB2508" w:rsidRPr="00DE1D3E" w:rsidRDefault="00DE1D3E" w:rsidP="00FB1F94">
            <w:pPr>
              <w:autoSpaceDE w:val="0"/>
              <w:autoSpaceDN w:val="0"/>
              <w:adjustRightInd w:val="0"/>
              <w:spacing w:after="0" w:line="240" w:lineRule="auto"/>
              <w:jc w:val="both"/>
              <w:rPr>
                <w:rFonts w:ascii="Times New Roman" w:hAnsi="Times New Roman" w:cs="Times New Roman"/>
                <w:sz w:val="24"/>
                <w:szCs w:val="24"/>
              </w:rPr>
            </w:pPr>
            <w:r w:rsidRPr="00DE1D3E">
              <w:rPr>
                <w:rFonts w:ascii="Times New Roman" w:hAnsi="Times New Roman" w:cs="Times New Roman"/>
                <w:sz w:val="24"/>
                <w:szCs w:val="24"/>
                <w:lang w:val="kk-KZ"/>
              </w:rPr>
              <w:t>Отынды жағудың арнайы мәселелері</w:t>
            </w:r>
          </w:p>
        </w:tc>
        <w:tc>
          <w:tcPr>
            <w:tcW w:w="709"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ТК</w:t>
            </w: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45" w:type="dxa"/>
            <w:gridSpan w:val="2"/>
            <w:tcBorders>
              <w:top w:val="single" w:sz="4" w:space="0" w:color="000000"/>
              <w:left w:val="single" w:sz="4" w:space="0" w:color="000000"/>
              <w:bottom w:val="single" w:sz="4" w:space="0" w:color="000000"/>
              <w:right w:val="single" w:sz="4" w:space="0" w:color="000000"/>
            </w:tcBorders>
          </w:tcPr>
          <w:p w:rsidR="00DB2508" w:rsidRPr="00BC2696" w:rsidRDefault="00DE1D3E" w:rsidP="00FB1F9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E1D3E" w:rsidP="00FB1F9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w:t>
            </w:r>
          </w:p>
        </w:tc>
        <w:tc>
          <w:tcPr>
            <w:tcW w:w="1400" w:type="dxa"/>
            <w:gridSpan w:val="2"/>
            <w:tcBorders>
              <w:top w:val="single" w:sz="4" w:space="0" w:color="000000"/>
              <w:left w:val="single" w:sz="4" w:space="0" w:color="000000"/>
              <w:bottom w:val="single" w:sz="4" w:space="0" w:color="000000"/>
              <w:right w:val="single" w:sz="4" w:space="0" w:color="000000"/>
            </w:tcBorders>
          </w:tcPr>
          <w:p w:rsidR="00DB2508" w:rsidRPr="00BC2696" w:rsidRDefault="00DE1D3E" w:rsidP="00FB1F9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1224" w:type="dxa"/>
            <w:tcBorders>
              <w:top w:val="single" w:sz="4" w:space="0" w:color="000000"/>
              <w:left w:val="single" w:sz="4" w:space="0" w:color="000000"/>
              <w:bottom w:val="single" w:sz="4" w:space="0" w:color="000000"/>
              <w:right w:val="single" w:sz="4" w:space="0" w:color="000000"/>
            </w:tcBorders>
          </w:tcPr>
          <w:p w:rsidR="00DB2508" w:rsidRPr="00DE1D3E" w:rsidRDefault="00DE1D3E" w:rsidP="00FB1F94">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5</w:t>
            </w:r>
          </w:p>
        </w:tc>
      </w:tr>
      <w:tr w:rsidR="005772B5" w:rsidRPr="00BC2696" w:rsidTr="00FB1F94">
        <w:trPr>
          <w:trHeight w:val="251"/>
        </w:trPr>
        <w:tc>
          <w:tcPr>
            <w:tcW w:w="1844" w:type="dxa"/>
            <w:tcBorders>
              <w:top w:val="single" w:sz="4" w:space="0" w:color="000000"/>
              <w:left w:val="single" w:sz="4" w:space="0" w:color="000000"/>
              <w:right w:val="single" w:sz="4" w:space="0" w:color="000000"/>
            </w:tcBorders>
          </w:tcPr>
          <w:p w:rsidR="005772B5" w:rsidRPr="00D20CD9" w:rsidRDefault="005772B5" w:rsidP="00DE1D3E">
            <w:pPr>
              <w:autoSpaceDE w:val="0"/>
              <w:autoSpaceDN w:val="0"/>
              <w:adjustRightInd w:val="0"/>
              <w:spacing w:after="0" w:line="240" w:lineRule="auto"/>
              <w:jc w:val="both"/>
              <w:rPr>
                <w:rFonts w:ascii="Times New Roman" w:hAnsi="Times New Roman" w:cs="Times New Roman"/>
                <w:bCs/>
                <w:sz w:val="24"/>
                <w:szCs w:val="24"/>
                <w:lang w:val="kk-KZ"/>
              </w:rPr>
            </w:pPr>
            <w:r w:rsidRPr="00D20CD9">
              <w:rPr>
                <w:rFonts w:ascii="Times New Roman" w:hAnsi="Times New Roman" w:cs="Times New Roman"/>
                <w:bCs/>
                <w:sz w:val="24"/>
                <w:szCs w:val="24"/>
                <w:lang w:val="kk-KZ"/>
              </w:rPr>
              <w:t>Дәріскер</w:t>
            </w:r>
            <w:r>
              <w:rPr>
                <w:rFonts w:ascii="Times New Roman" w:hAnsi="Times New Roman" w:cs="Times New Roman"/>
                <w:bCs/>
                <w:sz w:val="24"/>
                <w:szCs w:val="24"/>
                <w:lang w:val="kk-KZ"/>
              </w:rPr>
              <w:t xml:space="preserve"> </w:t>
            </w:r>
          </w:p>
        </w:tc>
        <w:tc>
          <w:tcPr>
            <w:tcW w:w="4180" w:type="dxa"/>
            <w:gridSpan w:val="4"/>
            <w:tcBorders>
              <w:top w:val="single" w:sz="4" w:space="0" w:color="000000"/>
              <w:left w:val="single" w:sz="4" w:space="0" w:color="000000"/>
              <w:bottom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Оспанова Шынар Сабитовна, PhD, аға оқытушы</w:t>
            </w:r>
          </w:p>
        </w:tc>
        <w:tc>
          <w:tcPr>
            <w:tcW w:w="1701" w:type="dxa"/>
            <w:gridSpan w:val="3"/>
            <w:vMerge w:val="restart"/>
            <w:tcBorders>
              <w:top w:val="single" w:sz="4" w:space="0" w:color="000000"/>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BC2696">
              <w:rPr>
                <w:rFonts w:ascii="Times New Roman" w:hAnsi="Times New Roman" w:cs="Times New Roman"/>
                <w:b/>
                <w:bCs/>
                <w:sz w:val="24"/>
                <w:szCs w:val="24"/>
              </w:rPr>
              <w:t>Офис-</w:t>
            </w:r>
            <w:r w:rsidRPr="00BC2696">
              <w:rPr>
                <w:rFonts w:ascii="Times New Roman" w:hAnsi="Times New Roman" w:cs="Times New Roman"/>
                <w:b/>
                <w:bCs/>
                <w:sz w:val="24"/>
                <w:szCs w:val="24"/>
                <w:lang w:val="kk-KZ"/>
              </w:rPr>
              <w:t>сағаттары</w:t>
            </w:r>
          </w:p>
        </w:tc>
        <w:tc>
          <w:tcPr>
            <w:tcW w:w="2199" w:type="dxa"/>
            <w:gridSpan w:val="2"/>
            <w:vMerge w:val="restart"/>
            <w:tcBorders>
              <w:top w:val="single" w:sz="4" w:space="0" w:color="000000"/>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Сабақ кестесіне сәйкес</w:t>
            </w:r>
          </w:p>
        </w:tc>
      </w:tr>
      <w:tr w:rsidR="005772B5" w:rsidRPr="00001EEA" w:rsidTr="005772B5">
        <w:trPr>
          <w:trHeight w:val="148"/>
        </w:trPr>
        <w:tc>
          <w:tcPr>
            <w:tcW w:w="1844" w:type="dxa"/>
            <w:vMerge w:val="restart"/>
            <w:tcBorders>
              <w:left w:val="single" w:sz="4" w:space="0" w:color="000000"/>
              <w:right w:val="single" w:sz="4" w:space="0" w:color="000000"/>
            </w:tcBorders>
          </w:tcPr>
          <w:p w:rsidR="005772B5" w:rsidRPr="00D20CD9" w:rsidRDefault="00DE1D3E" w:rsidP="00FB1F94">
            <w:pPr>
              <w:autoSpaceDE w:val="0"/>
              <w:autoSpaceDN w:val="0"/>
              <w:adjustRightInd w:val="0"/>
              <w:spacing w:after="0" w:line="240" w:lineRule="auto"/>
              <w:jc w:val="both"/>
              <w:rPr>
                <w:rFonts w:ascii="Times New Roman" w:hAnsi="Times New Roman" w:cs="Times New Roman"/>
                <w:bCs/>
                <w:sz w:val="24"/>
                <w:szCs w:val="24"/>
                <w:lang w:val="kk-KZ"/>
              </w:rPr>
            </w:pPr>
            <w:r>
              <w:rPr>
                <w:rFonts w:ascii="Times New Roman" w:hAnsi="Times New Roman" w:cs="Times New Roman"/>
                <w:bCs/>
                <w:sz w:val="24"/>
                <w:szCs w:val="24"/>
                <w:lang w:val="kk-KZ"/>
              </w:rPr>
              <w:t>Семинар сабақтарын жүргізуші</w:t>
            </w:r>
          </w:p>
        </w:tc>
        <w:tc>
          <w:tcPr>
            <w:tcW w:w="4180" w:type="dxa"/>
            <w:gridSpan w:val="4"/>
            <w:tcBorders>
              <w:top w:val="single" w:sz="4" w:space="0" w:color="000000"/>
              <w:left w:val="single" w:sz="4" w:space="0" w:color="000000"/>
              <w:right w:val="single" w:sz="4" w:space="0" w:color="000000"/>
            </w:tcBorders>
          </w:tcPr>
          <w:p w:rsidR="005772B5" w:rsidRPr="005772B5" w:rsidRDefault="00B822A0" w:rsidP="00FB1F94">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Максутханова Ардак Максутхановна, </w:t>
            </w:r>
            <w:r w:rsidR="00AD5CB0">
              <w:rPr>
                <w:rFonts w:ascii="Times New Roman" w:hAnsi="Times New Roman" w:cs="Times New Roman"/>
                <w:sz w:val="24"/>
                <w:szCs w:val="24"/>
                <w:lang w:val="kk-KZ"/>
              </w:rPr>
              <w:t xml:space="preserve"> оқытушы</w:t>
            </w:r>
          </w:p>
        </w:tc>
        <w:tc>
          <w:tcPr>
            <w:tcW w:w="1701" w:type="dxa"/>
            <w:gridSpan w:val="3"/>
            <w:vMerge/>
            <w:tcBorders>
              <w:left w:val="single" w:sz="4" w:space="0" w:color="000000"/>
              <w:right w:val="single" w:sz="4" w:space="0" w:color="000000"/>
            </w:tcBorders>
          </w:tcPr>
          <w:p w:rsidR="005772B5" w:rsidRPr="00CC6AF5" w:rsidRDefault="005772B5" w:rsidP="00FB1F94">
            <w:pPr>
              <w:autoSpaceDE w:val="0"/>
              <w:autoSpaceDN w:val="0"/>
              <w:adjustRightInd w:val="0"/>
              <w:spacing w:after="0" w:line="240" w:lineRule="auto"/>
              <w:jc w:val="both"/>
              <w:rPr>
                <w:rFonts w:ascii="Times New Roman" w:hAnsi="Times New Roman" w:cs="Times New Roman"/>
                <w:b/>
                <w:bCs/>
                <w:sz w:val="24"/>
                <w:szCs w:val="24"/>
                <w:lang w:val="kk-KZ"/>
              </w:rPr>
            </w:pPr>
          </w:p>
        </w:tc>
        <w:tc>
          <w:tcPr>
            <w:tcW w:w="2199" w:type="dxa"/>
            <w:gridSpan w:val="2"/>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p>
        </w:tc>
      </w:tr>
      <w:tr w:rsidR="005772B5" w:rsidRPr="00001EEA" w:rsidTr="005772B5">
        <w:trPr>
          <w:trHeight w:val="152"/>
        </w:trPr>
        <w:tc>
          <w:tcPr>
            <w:tcW w:w="1844" w:type="dxa"/>
            <w:vMerge/>
            <w:tcBorders>
              <w:left w:val="single" w:sz="4" w:space="0" w:color="000000"/>
              <w:bottom w:val="single" w:sz="4" w:space="0" w:color="000000"/>
              <w:right w:val="single" w:sz="4" w:space="0" w:color="000000"/>
            </w:tcBorders>
          </w:tcPr>
          <w:p w:rsidR="005772B5" w:rsidRDefault="005772B5" w:rsidP="00FB1F94">
            <w:pPr>
              <w:autoSpaceDE w:val="0"/>
              <w:autoSpaceDN w:val="0"/>
              <w:adjustRightInd w:val="0"/>
              <w:spacing w:after="0" w:line="240" w:lineRule="auto"/>
              <w:jc w:val="both"/>
              <w:rPr>
                <w:rFonts w:ascii="Times New Roman" w:hAnsi="Times New Roman" w:cs="Times New Roman"/>
                <w:bCs/>
                <w:sz w:val="24"/>
                <w:szCs w:val="24"/>
                <w:lang w:val="kk-KZ"/>
              </w:rPr>
            </w:pPr>
          </w:p>
        </w:tc>
        <w:tc>
          <w:tcPr>
            <w:tcW w:w="4180" w:type="dxa"/>
            <w:gridSpan w:val="4"/>
            <w:tcBorders>
              <w:top w:val="single" w:sz="4" w:space="0" w:color="000000"/>
              <w:left w:val="single" w:sz="4" w:space="0" w:color="000000"/>
              <w:right w:val="single" w:sz="4" w:space="0" w:color="000000"/>
            </w:tcBorders>
          </w:tcPr>
          <w:p w:rsidR="005772B5" w:rsidRDefault="00AD5CB0" w:rsidP="005772B5">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Бердіхан Қазырет, оқытушы</w:t>
            </w:r>
          </w:p>
        </w:tc>
        <w:tc>
          <w:tcPr>
            <w:tcW w:w="1701" w:type="dxa"/>
            <w:gridSpan w:val="3"/>
            <w:vMerge/>
            <w:tcBorders>
              <w:left w:val="single" w:sz="4" w:space="0" w:color="000000"/>
              <w:right w:val="single" w:sz="4" w:space="0" w:color="000000"/>
            </w:tcBorders>
          </w:tcPr>
          <w:p w:rsidR="005772B5" w:rsidRPr="00CC6AF5" w:rsidRDefault="005772B5" w:rsidP="00FB1F94">
            <w:pPr>
              <w:autoSpaceDE w:val="0"/>
              <w:autoSpaceDN w:val="0"/>
              <w:adjustRightInd w:val="0"/>
              <w:spacing w:after="0" w:line="240" w:lineRule="auto"/>
              <w:jc w:val="both"/>
              <w:rPr>
                <w:rFonts w:ascii="Times New Roman" w:hAnsi="Times New Roman" w:cs="Times New Roman"/>
                <w:b/>
                <w:bCs/>
                <w:sz w:val="24"/>
                <w:szCs w:val="24"/>
                <w:lang w:val="kk-KZ"/>
              </w:rPr>
            </w:pPr>
          </w:p>
        </w:tc>
        <w:tc>
          <w:tcPr>
            <w:tcW w:w="2199" w:type="dxa"/>
            <w:gridSpan w:val="2"/>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p>
        </w:tc>
      </w:tr>
      <w:tr w:rsidR="005772B5" w:rsidRPr="00BC2696" w:rsidTr="00FB1F94">
        <w:trPr>
          <w:trHeight w:val="126"/>
        </w:trPr>
        <w:tc>
          <w:tcPr>
            <w:tcW w:w="1844" w:type="dxa"/>
            <w:vMerge w:val="restart"/>
            <w:tcBorders>
              <w:top w:val="single" w:sz="4" w:space="0" w:color="000000"/>
              <w:left w:val="single" w:sz="4" w:space="0" w:color="000000"/>
              <w:right w:val="single" w:sz="4" w:space="0" w:color="000000"/>
            </w:tcBorders>
          </w:tcPr>
          <w:p w:rsidR="005772B5" w:rsidRPr="00D20CD9" w:rsidRDefault="005772B5" w:rsidP="005772B5">
            <w:pPr>
              <w:autoSpaceDE w:val="0"/>
              <w:autoSpaceDN w:val="0"/>
              <w:adjustRightInd w:val="0"/>
              <w:spacing w:after="0" w:line="240" w:lineRule="auto"/>
              <w:jc w:val="both"/>
              <w:rPr>
                <w:rFonts w:ascii="Times New Roman" w:hAnsi="Times New Roman" w:cs="Times New Roman"/>
                <w:bCs/>
                <w:sz w:val="24"/>
                <w:szCs w:val="24"/>
                <w:lang w:val="en-US"/>
              </w:rPr>
            </w:pPr>
            <w:r w:rsidRPr="00D20CD9">
              <w:rPr>
                <w:rFonts w:ascii="Times New Roman" w:hAnsi="Times New Roman" w:cs="Times New Roman"/>
                <w:bCs/>
                <w:sz w:val="24"/>
                <w:szCs w:val="24"/>
                <w:lang w:val="en-US"/>
              </w:rPr>
              <w:t>e-mail</w:t>
            </w:r>
          </w:p>
        </w:tc>
        <w:tc>
          <w:tcPr>
            <w:tcW w:w="4180" w:type="dxa"/>
            <w:gridSpan w:val="4"/>
            <w:tcBorders>
              <w:top w:val="single" w:sz="4" w:space="0" w:color="000000"/>
              <w:left w:val="single" w:sz="4" w:space="0" w:color="000000"/>
              <w:bottom w:val="single" w:sz="4" w:space="0" w:color="000000"/>
              <w:right w:val="single" w:sz="4" w:space="0" w:color="000000"/>
            </w:tcBorders>
          </w:tcPr>
          <w:p w:rsidR="005772B5" w:rsidRPr="00BC2696" w:rsidRDefault="005772B5" w:rsidP="005772B5">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Shynar.Ospanova@kaznu.kz</w:t>
            </w:r>
          </w:p>
        </w:tc>
        <w:tc>
          <w:tcPr>
            <w:tcW w:w="1701" w:type="dxa"/>
            <w:gridSpan w:val="3"/>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rPr>
            </w:pPr>
          </w:p>
        </w:tc>
      </w:tr>
      <w:tr w:rsidR="005772B5" w:rsidRPr="00BC2696" w:rsidTr="005772B5">
        <w:trPr>
          <w:trHeight w:val="306"/>
        </w:trPr>
        <w:tc>
          <w:tcPr>
            <w:tcW w:w="1844" w:type="dxa"/>
            <w:vMerge/>
            <w:tcBorders>
              <w:left w:val="single" w:sz="4" w:space="0" w:color="000000"/>
              <w:bottom w:val="single" w:sz="4" w:space="0" w:color="000000"/>
              <w:right w:val="single" w:sz="4" w:space="0" w:color="000000"/>
            </w:tcBorders>
          </w:tcPr>
          <w:p w:rsidR="005772B5" w:rsidRPr="00D20CD9" w:rsidRDefault="005772B5" w:rsidP="005772B5">
            <w:pPr>
              <w:autoSpaceDE w:val="0"/>
              <w:autoSpaceDN w:val="0"/>
              <w:adjustRightInd w:val="0"/>
              <w:spacing w:after="0" w:line="240" w:lineRule="auto"/>
              <w:jc w:val="both"/>
              <w:rPr>
                <w:rFonts w:ascii="Times New Roman" w:hAnsi="Times New Roman" w:cs="Times New Roman"/>
                <w:bCs/>
                <w:sz w:val="24"/>
                <w:szCs w:val="24"/>
                <w:lang w:val="en-US"/>
              </w:rPr>
            </w:pPr>
          </w:p>
        </w:tc>
        <w:tc>
          <w:tcPr>
            <w:tcW w:w="4180" w:type="dxa"/>
            <w:gridSpan w:val="4"/>
            <w:tcBorders>
              <w:top w:val="single" w:sz="4" w:space="0" w:color="000000"/>
              <w:left w:val="single" w:sz="4" w:space="0" w:color="000000"/>
              <w:bottom w:val="single" w:sz="4" w:space="0" w:color="000000"/>
              <w:right w:val="single" w:sz="4" w:space="0" w:color="000000"/>
            </w:tcBorders>
          </w:tcPr>
          <w:p w:rsidR="005772B5" w:rsidRDefault="00B822A0" w:rsidP="005772B5">
            <w:pPr>
              <w:pStyle w:val="3"/>
              <w:spacing w:before="0" w:line="240" w:lineRule="auto"/>
              <w:rPr>
                <w:rFonts w:ascii="Times New Roman" w:hAnsi="Times New Roman" w:cs="Times New Roman"/>
                <w:color w:val="auto"/>
                <w:lang w:val="en-US"/>
              </w:rPr>
            </w:pPr>
            <w:r>
              <w:rPr>
                <w:noProof/>
                <w:lang w:eastAsia="ru-RU"/>
              </w:rPr>
              <w:drawing>
                <wp:inline distT="0" distB="0" distL="0" distR="0">
                  <wp:extent cx="1704975" cy="142875"/>
                  <wp:effectExtent l="0" t="0" r="9525" b="9525"/>
                  <wp:docPr id="2" name="Рисунок 2" descr="http://pps.kaznu.kz/0/Main/GetImageByEncText/?fontStyle=Underline&amp;encText=bgNq13UieZ3ekUEI6BbS1di%2BO8Pq2xbdacLdX3XHNFs%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ps.kaznu.kz/0/Main/GetImageByEncText/?fontStyle=Underline&amp;encText=bgNq13UieZ3ekUEI6BbS1di%2BO8Pq2xbdacLdX3XHNFs%3D"/>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04975" cy="142875"/>
                          </a:xfrm>
                          <a:prstGeom prst="rect">
                            <a:avLst/>
                          </a:prstGeom>
                          <a:noFill/>
                          <a:ln>
                            <a:noFill/>
                          </a:ln>
                        </pic:spPr>
                      </pic:pic>
                    </a:graphicData>
                  </a:graphic>
                </wp:inline>
              </w:drawing>
            </w:r>
          </w:p>
          <w:p w:rsidR="005772B5" w:rsidRPr="005772B5" w:rsidRDefault="005772B5" w:rsidP="005772B5">
            <w:pPr>
              <w:spacing w:after="0" w:line="240" w:lineRule="auto"/>
              <w:rPr>
                <w:lang w:val="en-US"/>
              </w:rPr>
            </w:pPr>
            <w:r>
              <w:rPr>
                <w:noProof/>
                <w:lang w:eastAsia="ru-RU"/>
              </w:rPr>
              <w:drawing>
                <wp:inline distT="0" distB="0" distL="0" distR="0">
                  <wp:extent cx="1562100" cy="142875"/>
                  <wp:effectExtent l="0" t="0" r="0" b="9525"/>
                  <wp:docPr id="4" name="Рисунок 4" descr="http://pps.kaznu.kz/0/Main/GetImageByEncText/?fontStyle=Underline&amp;encText=VP%2B%2Fip2AdQ4MwkFswW%2Bah4c9fZavQYtzwYXBIx%2B1A7Y%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pps.kaznu.kz/0/Main/GetImageByEncText/?fontStyle=Underline&amp;encText=VP%2B%2Fip2AdQ4MwkFswW%2Bah4c9fZavQYtzwYXBIx%2B1A7Y%3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62100" cy="142875"/>
                          </a:xfrm>
                          <a:prstGeom prst="rect">
                            <a:avLst/>
                          </a:prstGeom>
                          <a:noFill/>
                          <a:ln>
                            <a:noFill/>
                          </a:ln>
                        </pic:spPr>
                      </pic:pic>
                    </a:graphicData>
                  </a:graphic>
                </wp:inline>
              </w:drawing>
            </w:r>
          </w:p>
        </w:tc>
        <w:tc>
          <w:tcPr>
            <w:tcW w:w="1701" w:type="dxa"/>
            <w:gridSpan w:val="3"/>
            <w:vMerge/>
            <w:tcBorders>
              <w:left w:val="single" w:sz="4" w:space="0" w:color="000000"/>
              <w:bottom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vMerge/>
            <w:tcBorders>
              <w:left w:val="single" w:sz="4" w:space="0" w:color="000000"/>
              <w:bottom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rPr>
            </w:pPr>
          </w:p>
        </w:tc>
      </w:tr>
      <w:tr w:rsidR="001B5DAA" w:rsidRPr="00BC2696" w:rsidTr="00FB1F94">
        <w:trPr>
          <w:trHeight w:val="168"/>
        </w:trPr>
        <w:tc>
          <w:tcPr>
            <w:tcW w:w="1844" w:type="dxa"/>
            <w:vMerge w:val="restart"/>
            <w:tcBorders>
              <w:top w:val="single" w:sz="4" w:space="0" w:color="000000"/>
              <w:left w:val="single" w:sz="4" w:space="0" w:color="000000"/>
              <w:right w:val="single" w:sz="4" w:space="0" w:color="000000"/>
            </w:tcBorders>
          </w:tcPr>
          <w:p w:rsidR="001B5DAA" w:rsidRPr="00D20CD9" w:rsidRDefault="001B5DAA" w:rsidP="00FB1F94">
            <w:pPr>
              <w:autoSpaceDE w:val="0"/>
              <w:autoSpaceDN w:val="0"/>
              <w:adjustRightInd w:val="0"/>
              <w:spacing w:after="0" w:line="240" w:lineRule="auto"/>
              <w:jc w:val="both"/>
              <w:rPr>
                <w:rFonts w:ascii="Times New Roman" w:hAnsi="Times New Roman" w:cs="Times New Roman"/>
                <w:bCs/>
                <w:sz w:val="24"/>
                <w:szCs w:val="24"/>
              </w:rPr>
            </w:pPr>
            <w:r w:rsidRPr="00D20CD9">
              <w:rPr>
                <w:rFonts w:ascii="Times New Roman" w:hAnsi="Times New Roman" w:cs="Times New Roman"/>
                <w:bCs/>
                <w:sz w:val="24"/>
                <w:szCs w:val="24"/>
              </w:rPr>
              <w:t xml:space="preserve">Телефоны </w:t>
            </w:r>
          </w:p>
        </w:tc>
        <w:tc>
          <w:tcPr>
            <w:tcW w:w="4180" w:type="dxa"/>
            <w:gridSpan w:val="4"/>
            <w:tcBorders>
              <w:top w:val="single" w:sz="4" w:space="0" w:color="000000"/>
              <w:left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7 701 380 19 19</w:t>
            </w:r>
          </w:p>
        </w:tc>
        <w:tc>
          <w:tcPr>
            <w:tcW w:w="1701" w:type="dxa"/>
            <w:gridSpan w:val="3"/>
            <w:vMerge w:val="restart"/>
            <w:tcBorders>
              <w:top w:val="single" w:sz="4" w:space="0" w:color="000000"/>
              <w:left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b/>
                <w:bCs/>
                <w:sz w:val="24"/>
                <w:szCs w:val="24"/>
              </w:rPr>
            </w:pPr>
            <w:r w:rsidRPr="00BC2696">
              <w:rPr>
                <w:rFonts w:ascii="Times New Roman" w:hAnsi="Times New Roman" w:cs="Times New Roman"/>
                <w:b/>
                <w:bCs/>
                <w:sz w:val="24"/>
                <w:szCs w:val="24"/>
              </w:rPr>
              <w:t xml:space="preserve">Аудитория </w:t>
            </w:r>
          </w:p>
        </w:tc>
        <w:tc>
          <w:tcPr>
            <w:tcW w:w="2199" w:type="dxa"/>
            <w:gridSpan w:val="2"/>
            <w:tcBorders>
              <w:top w:val="single" w:sz="4" w:space="0" w:color="000000"/>
              <w:left w:val="single" w:sz="4" w:space="0" w:color="000000"/>
              <w:bottom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236</w:t>
            </w:r>
          </w:p>
        </w:tc>
      </w:tr>
      <w:tr w:rsidR="001B5DAA" w:rsidRPr="00BC2696" w:rsidTr="00582F1C">
        <w:trPr>
          <w:trHeight w:val="167"/>
        </w:trPr>
        <w:tc>
          <w:tcPr>
            <w:tcW w:w="1844" w:type="dxa"/>
            <w:vMerge/>
            <w:tcBorders>
              <w:left w:val="single" w:sz="4" w:space="0" w:color="000000"/>
              <w:right w:val="single" w:sz="4" w:space="0" w:color="000000"/>
            </w:tcBorders>
          </w:tcPr>
          <w:p w:rsidR="001B5DAA" w:rsidRPr="00D20CD9" w:rsidRDefault="001B5DAA" w:rsidP="00FB1F94">
            <w:pPr>
              <w:autoSpaceDE w:val="0"/>
              <w:autoSpaceDN w:val="0"/>
              <w:adjustRightInd w:val="0"/>
              <w:spacing w:after="0" w:line="240" w:lineRule="auto"/>
              <w:jc w:val="both"/>
              <w:rPr>
                <w:rFonts w:ascii="Times New Roman" w:hAnsi="Times New Roman" w:cs="Times New Roman"/>
                <w:bCs/>
                <w:sz w:val="24"/>
                <w:szCs w:val="24"/>
              </w:rPr>
            </w:pPr>
          </w:p>
        </w:tc>
        <w:tc>
          <w:tcPr>
            <w:tcW w:w="4180" w:type="dxa"/>
            <w:gridSpan w:val="4"/>
            <w:tcBorders>
              <w:left w:val="single" w:sz="4" w:space="0" w:color="000000"/>
              <w:bottom w:val="single" w:sz="4" w:space="0" w:color="000000"/>
              <w:right w:val="single" w:sz="4" w:space="0" w:color="000000"/>
            </w:tcBorders>
          </w:tcPr>
          <w:p w:rsidR="001B5DAA" w:rsidRPr="00BC2696" w:rsidRDefault="001B5DAA" w:rsidP="00B822A0">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7</w:t>
            </w:r>
            <w:r w:rsidR="00B822A0">
              <w:rPr>
                <w:rFonts w:ascii="Times New Roman" w:hAnsi="Times New Roman" w:cs="Times New Roman"/>
                <w:sz w:val="24"/>
                <w:szCs w:val="24"/>
                <w:lang w:val="kk-KZ"/>
              </w:rPr>
              <w:t> 701 378 26 58</w:t>
            </w:r>
          </w:p>
        </w:tc>
        <w:tc>
          <w:tcPr>
            <w:tcW w:w="1701" w:type="dxa"/>
            <w:gridSpan w:val="3"/>
            <w:vMerge/>
            <w:tcBorders>
              <w:left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tcBorders>
              <w:top w:val="single" w:sz="4" w:space="0" w:color="000000"/>
              <w:left w:val="single" w:sz="4" w:space="0" w:color="000000"/>
              <w:bottom w:val="single" w:sz="4" w:space="0" w:color="000000"/>
              <w:right w:val="single" w:sz="4" w:space="0" w:color="000000"/>
            </w:tcBorders>
          </w:tcPr>
          <w:p w:rsidR="001B5DAA" w:rsidRPr="00BC2696" w:rsidRDefault="00B822A0" w:rsidP="00111B61">
            <w:pPr>
              <w:tabs>
                <w:tab w:val="center" w:pos="991"/>
              </w:tabs>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337</w:t>
            </w:r>
          </w:p>
        </w:tc>
      </w:tr>
      <w:tr w:rsidR="001B5DAA" w:rsidRPr="00BC2696" w:rsidTr="00FB1F94">
        <w:trPr>
          <w:trHeight w:val="167"/>
        </w:trPr>
        <w:tc>
          <w:tcPr>
            <w:tcW w:w="1844" w:type="dxa"/>
            <w:vMerge/>
            <w:tcBorders>
              <w:left w:val="single" w:sz="4" w:space="0" w:color="000000"/>
              <w:bottom w:val="single" w:sz="4" w:space="0" w:color="000000"/>
              <w:right w:val="single" w:sz="4" w:space="0" w:color="000000"/>
            </w:tcBorders>
          </w:tcPr>
          <w:p w:rsidR="001B5DAA" w:rsidRPr="00D20CD9" w:rsidRDefault="001B5DAA" w:rsidP="00FB1F94">
            <w:pPr>
              <w:autoSpaceDE w:val="0"/>
              <w:autoSpaceDN w:val="0"/>
              <w:adjustRightInd w:val="0"/>
              <w:spacing w:after="0" w:line="240" w:lineRule="auto"/>
              <w:jc w:val="both"/>
              <w:rPr>
                <w:rFonts w:ascii="Times New Roman" w:hAnsi="Times New Roman" w:cs="Times New Roman"/>
                <w:bCs/>
                <w:sz w:val="24"/>
                <w:szCs w:val="24"/>
              </w:rPr>
            </w:pPr>
          </w:p>
        </w:tc>
        <w:tc>
          <w:tcPr>
            <w:tcW w:w="4180" w:type="dxa"/>
            <w:gridSpan w:val="4"/>
            <w:tcBorders>
              <w:left w:val="single" w:sz="4" w:space="0" w:color="000000"/>
              <w:bottom w:val="single" w:sz="4" w:space="0" w:color="000000"/>
              <w:right w:val="single" w:sz="4" w:space="0" w:color="000000"/>
            </w:tcBorders>
          </w:tcPr>
          <w:p w:rsidR="001B5DAA" w:rsidRDefault="001B5DAA" w:rsidP="00CC6AF5">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7 702 558 33 39</w:t>
            </w:r>
          </w:p>
        </w:tc>
        <w:tc>
          <w:tcPr>
            <w:tcW w:w="1701" w:type="dxa"/>
            <w:gridSpan w:val="3"/>
            <w:vMerge/>
            <w:tcBorders>
              <w:left w:val="single" w:sz="4" w:space="0" w:color="000000"/>
              <w:bottom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tcBorders>
              <w:top w:val="single" w:sz="4" w:space="0" w:color="000000"/>
              <w:left w:val="single" w:sz="4" w:space="0" w:color="000000"/>
              <w:bottom w:val="single" w:sz="4" w:space="0" w:color="000000"/>
              <w:right w:val="single" w:sz="4" w:space="0" w:color="000000"/>
            </w:tcBorders>
          </w:tcPr>
          <w:p w:rsidR="001B5DAA" w:rsidRDefault="001B5DAA" w:rsidP="00111B61">
            <w:pPr>
              <w:tabs>
                <w:tab w:val="center" w:pos="991"/>
              </w:tabs>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337</w:t>
            </w:r>
          </w:p>
        </w:tc>
      </w:tr>
      <w:tr w:rsidR="00DB2508" w:rsidRPr="00DE1D3E" w:rsidTr="00FB1F94">
        <w:tc>
          <w:tcPr>
            <w:tcW w:w="1844" w:type="dxa"/>
            <w:tcBorders>
              <w:top w:val="single" w:sz="4" w:space="0" w:color="000000"/>
              <w:left w:val="single" w:sz="4" w:space="0" w:color="000000"/>
              <w:bottom w:val="single" w:sz="4" w:space="0" w:color="000000"/>
              <w:right w:val="single" w:sz="4" w:space="0" w:color="000000"/>
            </w:tcBorders>
          </w:tcPr>
          <w:p w:rsidR="00DB2508" w:rsidRPr="00F2499A" w:rsidRDefault="00DB2508" w:rsidP="00D20CD9">
            <w:pPr>
              <w:autoSpaceDE w:val="0"/>
              <w:autoSpaceDN w:val="0"/>
              <w:adjustRightInd w:val="0"/>
              <w:spacing w:after="0" w:line="240" w:lineRule="auto"/>
              <w:jc w:val="both"/>
              <w:rPr>
                <w:rFonts w:ascii="Times New Roman" w:hAnsi="Times New Roman" w:cs="Times New Roman"/>
                <w:bCs/>
                <w:sz w:val="24"/>
                <w:szCs w:val="24"/>
                <w:lang w:val="kk-KZ"/>
              </w:rPr>
            </w:pPr>
            <w:proofErr w:type="spellStart"/>
            <w:r w:rsidRPr="00F2499A">
              <w:rPr>
                <w:rFonts w:ascii="Times New Roman" w:hAnsi="Times New Roman" w:cs="Times New Roman"/>
                <w:sz w:val="24"/>
                <w:szCs w:val="24"/>
              </w:rPr>
              <w:t>Курсты</w:t>
            </w:r>
            <w:proofErr w:type="spellEnd"/>
            <w:r w:rsidR="00D20CD9" w:rsidRPr="00F2499A">
              <w:rPr>
                <w:rFonts w:ascii="Times New Roman" w:hAnsi="Times New Roman" w:cs="Times New Roman"/>
                <w:sz w:val="24"/>
                <w:szCs w:val="24"/>
                <w:lang w:val="kk-KZ"/>
              </w:rPr>
              <w:t>ң академиялық презентациясы</w:t>
            </w:r>
          </w:p>
        </w:tc>
        <w:tc>
          <w:tcPr>
            <w:tcW w:w="8080" w:type="dxa"/>
            <w:gridSpan w:val="9"/>
            <w:tcBorders>
              <w:top w:val="single" w:sz="4" w:space="0" w:color="000000"/>
              <w:left w:val="single" w:sz="4" w:space="0" w:color="000000"/>
              <w:bottom w:val="single" w:sz="4" w:space="0" w:color="000000"/>
              <w:right w:val="single" w:sz="4" w:space="0" w:color="000000"/>
            </w:tcBorders>
          </w:tcPr>
          <w:p w:rsidR="00582F1C" w:rsidRPr="00F2499A" w:rsidRDefault="00582F1C" w:rsidP="00582F1C">
            <w:pPr>
              <w:pStyle w:val="a5"/>
              <w:spacing w:after="0"/>
              <w:ind w:left="0"/>
              <w:jc w:val="both"/>
              <w:rPr>
                <w:sz w:val="24"/>
                <w:szCs w:val="24"/>
                <w:lang w:val="kk-KZ"/>
              </w:rPr>
            </w:pPr>
            <w:r w:rsidRPr="00F2499A">
              <w:rPr>
                <w:sz w:val="24"/>
                <w:szCs w:val="24"/>
                <w:lang w:val="kk-KZ"/>
              </w:rPr>
              <w:t xml:space="preserve">Мамандықтың академиялық бағдарламасында курс таңдаулы, жеке білім беру траекториясына жатады. «Отынды жағудың арнайы мәселелері» 3 курс «5В071700 - Жылуэнергетика» мамандығының студенттерімен алтыншы семестрде оқылады. Аталған курс студенттерді сұйықтардың заманауи жану теориясымен, ағымдағы ЖЭС қазандықтарында және күнделікті өнеркәсіпте, тұрмыста қолданылатын негізгі сұйық отындардың классификациясымен таныстырады, газдар мен қатты денелерге қатысты сұйықтардың өзіндік жану теориясын қалыптастыруға негіз болады. </w:t>
            </w:r>
          </w:p>
          <w:p w:rsidR="00582F1C" w:rsidRPr="00F2499A" w:rsidRDefault="00582F1C" w:rsidP="00582F1C">
            <w:pPr>
              <w:tabs>
                <w:tab w:val="left" w:pos="-9"/>
              </w:tabs>
              <w:spacing w:after="0" w:line="240" w:lineRule="auto"/>
              <w:jc w:val="both"/>
              <w:rPr>
                <w:rFonts w:ascii="Times New Roman" w:hAnsi="Times New Roman" w:cs="Times New Roman"/>
                <w:b/>
                <w:sz w:val="24"/>
                <w:szCs w:val="24"/>
                <w:u w:val="single"/>
                <w:lang w:val="kk-KZ"/>
              </w:rPr>
            </w:pPr>
            <w:r w:rsidRPr="00F2499A">
              <w:rPr>
                <w:rFonts w:ascii="Times New Roman" w:hAnsi="Times New Roman" w:cs="Times New Roman"/>
                <w:b/>
                <w:sz w:val="24"/>
                <w:szCs w:val="24"/>
                <w:u w:val="single"/>
                <w:lang w:val="kk-KZ"/>
              </w:rPr>
              <w:t>Пәннің мақсаты мен міндеттері:</w:t>
            </w:r>
          </w:p>
          <w:p w:rsidR="00582F1C" w:rsidRPr="00F2499A" w:rsidRDefault="00582F1C" w:rsidP="00582F1C">
            <w:pPr>
              <w:spacing w:after="0" w:line="240" w:lineRule="auto"/>
              <w:jc w:val="both"/>
              <w:rPr>
                <w:rFonts w:ascii="Times New Roman" w:hAnsi="Times New Roman" w:cs="Times New Roman"/>
                <w:sz w:val="24"/>
                <w:szCs w:val="24"/>
                <w:lang w:val="kk-KZ"/>
              </w:rPr>
            </w:pPr>
            <w:r w:rsidRPr="00F2499A">
              <w:rPr>
                <w:rFonts w:ascii="Times New Roman" w:hAnsi="Times New Roman" w:cs="Times New Roman"/>
                <w:b/>
                <w:sz w:val="24"/>
                <w:szCs w:val="24"/>
                <w:lang w:val="kk-KZ"/>
              </w:rPr>
              <w:t>Пәннің мақсаты:</w:t>
            </w:r>
            <w:r w:rsidRPr="00F2499A">
              <w:rPr>
                <w:rFonts w:ascii="Times New Roman" w:hAnsi="Times New Roman" w:cs="Times New Roman"/>
                <w:sz w:val="24"/>
                <w:szCs w:val="24"/>
                <w:lang w:val="kk-KZ"/>
              </w:rPr>
              <w:t xml:space="preserve"> қазіргі заманғы жану және жарылыс физикасының шеңберінде студенттерді жану теориясының физика-химиялық негіздерімен, отын түрлерімен, оның ішінде өнеркәсіптік сұйық отындардың түрлері және сипаттамаларымен, жану заңдылықтарымен, оны әзірлеудің, жағудың әдіс-тәсілдерімен және құрылғыларымен таныстыру.   </w:t>
            </w:r>
          </w:p>
          <w:p w:rsidR="00582F1C" w:rsidRPr="00F2499A" w:rsidRDefault="00582F1C" w:rsidP="00582F1C">
            <w:pPr>
              <w:spacing w:after="0" w:line="240" w:lineRule="auto"/>
              <w:jc w:val="both"/>
              <w:rPr>
                <w:rFonts w:ascii="Times New Roman" w:hAnsi="Times New Roman" w:cs="Times New Roman"/>
                <w:b/>
                <w:sz w:val="24"/>
                <w:szCs w:val="24"/>
                <w:lang w:val="kk-KZ"/>
              </w:rPr>
            </w:pPr>
            <w:r w:rsidRPr="00F2499A">
              <w:rPr>
                <w:rFonts w:ascii="Times New Roman" w:hAnsi="Times New Roman" w:cs="Times New Roman"/>
                <w:b/>
                <w:sz w:val="24"/>
                <w:szCs w:val="24"/>
                <w:lang w:val="kk-KZ"/>
              </w:rPr>
              <w:t xml:space="preserve">Пәнді оқытудың міндеттері: </w:t>
            </w:r>
          </w:p>
          <w:p w:rsidR="00582F1C" w:rsidRPr="00F2499A" w:rsidRDefault="00582F1C" w:rsidP="00582F1C">
            <w:pPr>
              <w:spacing w:after="0" w:line="240" w:lineRule="auto"/>
              <w:jc w:val="both"/>
              <w:rPr>
                <w:rFonts w:ascii="Times New Roman" w:hAnsi="Times New Roman" w:cs="Times New Roman"/>
                <w:sz w:val="24"/>
                <w:szCs w:val="24"/>
                <w:lang w:val="kk-KZ"/>
              </w:rPr>
            </w:pPr>
            <w:r w:rsidRPr="00F2499A">
              <w:rPr>
                <w:rFonts w:ascii="Times New Roman" w:hAnsi="Times New Roman" w:cs="Times New Roman"/>
                <w:sz w:val="24"/>
                <w:szCs w:val="24"/>
                <w:lang w:val="kk-KZ"/>
              </w:rPr>
              <w:t xml:space="preserve">қарастырылып отырған саладағы негізгі түсініктерді, терминдер мен анықтамаларды оқып-үйрену, жанатын сұйық отындардың физика-химиялық құрамына талдау жасау, сұйық отындардың жану теориясы, жану реакциялары мен олардың жылулық эффектілері, жану реакцияларының тізбектік механизмін зерттеу, тұтану шектері мен жану температурасын, жағу тәсілдерінің классифкациясын, жану өнімдері мен олардың түзілу сипаты туралы түсінік беру. </w:t>
            </w:r>
          </w:p>
          <w:p w:rsidR="00D70601" w:rsidRPr="00F2499A" w:rsidRDefault="00D70601" w:rsidP="00582F1C">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Бұл пәнді аяқтағаннан кейін студенттер қабілетті болады деп күтіледі:</w:t>
            </w:r>
          </w:p>
          <w:p w:rsidR="00582F1C" w:rsidRPr="00F2499A" w:rsidRDefault="00582F1C" w:rsidP="00582F1C">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 xml:space="preserve">1. физикалық процесстерді бағдарламалау мен  модельдеудің дағдыларын игеру,құрылыс пен  қоюландырылған заттар қасиеттерінің эксериментальді </w:t>
            </w:r>
            <w:r w:rsidRPr="00F2499A">
              <w:rPr>
                <w:rFonts w:ascii="Times New Roman" w:hAnsi="Times New Roman"/>
                <w:noProof/>
                <w:sz w:val="24"/>
                <w:szCs w:val="24"/>
                <w:lang w:val="kk-KZ"/>
              </w:rPr>
              <w:lastRenderedPageBreak/>
              <w:t>зерттелуінің жаңа әдістерін құрастыру және қолдану;</w:t>
            </w:r>
          </w:p>
          <w:p w:rsidR="00582F1C" w:rsidRPr="00F2499A" w:rsidRDefault="00582F1C" w:rsidP="00582F1C">
            <w:pPr>
              <w:spacing w:after="0" w:line="240" w:lineRule="auto"/>
              <w:jc w:val="both"/>
              <w:rPr>
                <w:rFonts w:ascii="Times New Roman" w:hAnsi="Times New Roman"/>
                <w:noProof/>
                <w:sz w:val="24"/>
                <w:szCs w:val="24"/>
                <w:lang w:val="kk-KZ"/>
              </w:rPr>
            </w:pPr>
            <w:r w:rsidRPr="00F2499A">
              <w:rPr>
                <w:rFonts w:ascii="Times New Roman" w:hAnsi="Times New Roman" w:cs="Times New Roman"/>
                <w:sz w:val="24"/>
                <w:szCs w:val="24"/>
                <w:lang w:val="kk-KZ"/>
              </w:rPr>
              <w:t xml:space="preserve">2. </w:t>
            </w:r>
            <w:r w:rsidRPr="00F2499A">
              <w:rPr>
                <w:rFonts w:ascii="Times New Roman" w:hAnsi="Times New Roman"/>
                <w:noProof/>
                <w:sz w:val="24"/>
                <w:szCs w:val="24"/>
                <w:lang w:val="kk-KZ"/>
              </w:rPr>
              <w:t>зерттеу объектісінің қасиеттерін талдау үшін математикалық модельдерді құру және оларды модельдеудің сандық әдісін таңдау;</w:t>
            </w:r>
          </w:p>
          <w:p w:rsidR="00582F1C" w:rsidRPr="00F2499A" w:rsidRDefault="00582F1C" w:rsidP="00582F1C">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3. плазмалық және радиациялық технологиялардың  қолдануын талап ететін жоғары технологиялық өнім шығарумен айналысатын кәсіпорындармен жұмыс жасау, плазманың әрекетімен және затта зарядталған бөлшектердің сәулелерімен байланысты физика саласындағы ғылыми жұмыспен айналысу;</w:t>
            </w:r>
          </w:p>
          <w:p w:rsidR="00582F1C" w:rsidRPr="00F2499A" w:rsidRDefault="00582F1C" w:rsidP="00582F1C">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4. нақты физика-техникалық объектілердің сипаттамасын талдау бойынша  технологиялық процесстер режимінің сәйкес кезеңін оптимизациялау мақсатында теориялық және эксперименталдық зерттеулер жүргізу;</w:t>
            </w:r>
          </w:p>
          <w:p w:rsidR="00582F1C" w:rsidRPr="00F2499A" w:rsidRDefault="00582F1C" w:rsidP="00582F1C">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5. заттардың алуантүрлілігінің себептерін, олардың қасиеттерінің құрамына және құрылымына тәуелділігін, сондай-ақ заттардың қасиеттеріне тәуелділігін түсіндіру;</w:t>
            </w:r>
          </w:p>
          <w:p w:rsidR="00582F1C" w:rsidRPr="00F2499A" w:rsidRDefault="00582F1C" w:rsidP="00582F1C">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6. өндірістік жылу және жылу энергетикалық қондырғылар мен жүйелерді пайдалану үшін математикалық және имитациялық модельдерді әзірлеу;</w:t>
            </w:r>
          </w:p>
          <w:p w:rsidR="00F2499A" w:rsidRPr="00F2499A" w:rsidRDefault="00582F1C" w:rsidP="00F2499A">
            <w:pPr>
              <w:spacing w:after="0" w:line="240" w:lineRule="auto"/>
              <w:jc w:val="both"/>
              <w:rPr>
                <w:rFonts w:ascii="Times New Roman" w:hAnsi="Times New Roman"/>
                <w:noProof/>
                <w:sz w:val="24"/>
                <w:szCs w:val="24"/>
                <w:lang w:val="x-none"/>
              </w:rPr>
            </w:pPr>
            <w:r w:rsidRPr="00F2499A">
              <w:rPr>
                <w:rFonts w:ascii="Times New Roman" w:hAnsi="Times New Roman"/>
                <w:noProof/>
                <w:sz w:val="24"/>
                <w:szCs w:val="24"/>
                <w:lang w:val="kk-KZ"/>
              </w:rPr>
              <w:t xml:space="preserve">7. </w:t>
            </w:r>
            <w:r w:rsidR="00F2499A" w:rsidRPr="00F2499A">
              <w:rPr>
                <w:rFonts w:ascii="Times New Roman" w:hAnsi="Times New Roman"/>
                <w:noProof/>
                <w:sz w:val="24"/>
                <w:szCs w:val="24"/>
                <w:lang w:val="kk-KZ"/>
              </w:rPr>
              <w:t xml:space="preserve">жылуэнергетикалық процестердің танымдылық, пәнаралық және ғылыми білімнің объективтілігі туралы түсініктерін қалыптастыру; </w:t>
            </w:r>
          </w:p>
          <w:p w:rsidR="00F2499A" w:rsidRPr="00F2499A" w:rsidRDefault="00F2499A" w:rsidP="00F2499A">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 xml:space="preserve">8. </w:t>
            </w:r>
            <w:r w:rsidRPr="00F2499A">
              <w:rPr>
                <w:rFonts w:ascii="Times New Roman" w:hAnsi="Times New Roman"/>
                <w:noProof/>
                <w:sz w:val="24"/>
                <w:szCs w:val="24"/>
                <w:lang w:val="kk-KZ"/>
              </w:rPr>
              <w:t>шекаралық және стационарлы емес тапсырмаларды сызықты дифференциальды теңдеулер үшін,  көп айнымалылар үшін  ішінара туындылар табуды  аналитикалық шешудің негізгі әдістерін меңгеру;</w:t>
            </w:r>
          </w:p>
          <w:p w:rsidR="00582F1C" w:rsidRPr="00F2499A" w:rsidRDefault="00F2499A" w:rsidP="00582F1C">
            <w:pPr>
              <w:spacing w:after="0" w:line="240" w:lineRule="auto"/>
              <w:jc w:val="both"/>
              <w:rPr>
                <w:rFonts w:ascii="Times New Roman" w:hAnsi="Times New Roman"/>
                <w:noProof/>
                <w:sz w:val="24"/>
                <w:szCs w:val="24"/>
                <w:lang w:val="kk-KZ"/>
              </w:rPr>
            </w:pPr>
            <w:r w:rsidRPr="00F2499A">
              <w:rPr>
                <w:rFonts w:ascii="Times New Roman" w:hAnsi="Times New Roman"/>
                <w:noProof/>
                <w:sz w:val="24"/>
                <w:szCs w:val="24"/>
                <w:lang w:val="kk-KZ"/>
              </w:rPr>
              <w:t>9. қ</w:t>
            </w:r>
            <w:r w:rsidRPr="00F2499A">
              <w:rPr>
                <w:rFonts w:ascii="Times New Roman" w:hAnsi="Times New Roman"/>
                <w:noProof/>
                <w:sz w:val="24"/>
                <w:szCs w:val="24"/>
                <w:lang w:val="kk-KZ"/>
              </w:rPr>
              <w:t>айталама энергия ресурстары мен баламалы отындарды пайдаланатын технологиялық қондырғылар мен жүйелерді инженерлік есептеудің жаңа әдістерін әзірлеу жә</w:t>
            </w:r>
            <w:r w:rsidRPr="00F2499A">
              <w:rPr>
                <w:rFonts w:ascii="Times New Roman" w:hAnsi="Times New Roman"/>
                <w:noProof/>
                <w:sz w:val="24"/>
                <w:szCs w:val="24"/>
                <w:lang w:val="kk-KZ"/>
              </w:rPr>
              <w:t>не стандартты әдістерге ие болу;</w:t>
            </w:r>
          </w:p>
          <w:p w:rsidR="00D70601" w:rsidRPr="00F2499A" w:rsidRDefault="00F2499A" w:rsidP="00F2499A">
            <w:pPr>
              <w:spacing w:after="0" w:line="240" w:lineRule="auto"/>
              <w:jc w:val="both"/>
              <w:rPr>
                <w:rFonts w:ascii="Times New Roman" w:hAnsi="Times New Roman" w:cs="Times New Roman"/>
                <w:sz w:val="24"/>
                <w:szCs w:val="24"/>
                <w:lang w:val="kk-KZ"/>
              </w:rPr>
            </w:pPr>
            <w:r w:rsidRPr="00F2499A">
              <w:rPr>
                <w:rFonts w:ascii="Times New Roman" w:hAnsi="Times New Roman"/>
                <w:noProof/>
                <w:sz w:val="24"/>
                <w:szCs w:val="24"/>
                <w:lang w:val="kk-KZ"/>
              </w:rPr>
              <w:t xml:space="preserve">10. </w:t>
            </w:r>
            <w:r w:rsidRPr="00F2499A">
              <w:rPr>
                <w:rFonts w:ascii="Times New Roman" w:hAnsi="Times New Roman" w:cs="Times New Roman"/>
                <w:sz w:val="24"/>
                <w:szCs w:val="24"/>
                <w:lang w:val="kk-KZ"/>
              </w:rPr>
              <w:t>соқпа толқындардың таралу жылдамдықтарын</w:t>
            </w:r>
            <w:r w:rsidRPr="00F2499A">
              <w:rPr>
                <w:rFonts w:ascii="Times New Roman" w:hAnsi="Times New Roman" w:cs="Times New Roman"/>
                <w:sz w:val="24"/>
                <w:szCs w:val="24"/>
                <w:lang w:val="kk-KZ"/>
              </w:rPr>
              <w:t xml:space="preserve">, </w:t>
            </w:r>
            <w:r w:rsidRPr="00F2499A">
              <w:rPr>
                <w:rFonts w:ascii="Times New Roman" w:hAnsi="Times New Roman" w:cs="Times New Roman"/>
                <w:sz w:val="24"/>
                <w:szCs w:val="24"/>
                <w:lang w:val="kk-KZ"/>
              </w:rPr>
              <w:t xml:space="preserve">жанудың </w:t>
            </w:r>
            <w:r w:rsidRPr="00F2499A">
              <w:rPr>
                <w:rFonts w:ascii="Times New Roman" w:hAnsi="Times New Roman" w:cs="Times New Roman"/>
                <w:sz w:val="24"/>
                <w:szCs w:val="24"/>
                <w:lang w:val="kk-KZ"/>
              </w:rPr>
              <w:t xml:space="preserve">термодинамикалық сипаттамаларын, </w:t>
            </w:r>
            <w:r w:rsidRPr="00F2499A">
              <w:rPr>
                <w:rFonts w:ascii="Times New Roman" w:hAnsi="Times New Roman" w:cs="Times New Roman"/>
                <w:sz w:val="24"/>
                <w:szCs w:val="24"/>
                <w:lang w:val="kk-KZ"/>
              </w:rPr>
              <w:t xml:space="preserve">сұйық тамшыларының пішіндерінің классификациясын </w:t>
            </w:r>
            <w:r w:rsidRPr="00F2499A">
              <w:rPr>
                <w:rFonts w:ascii="Times New Roman" w:hAnsi="Times New Roman" w:cs="Times New Roman"/>
                <w:sz w:val="24"/>
                <w:szCs w:val="24"/>
                <w:lang w:val="kk-KZ"/>
              </w:rPr>
              <w:t>талдай білу.</w:t>
            </w:r>
          </w:p>
        </w:tc>
      </w:tr>
      <w:tr w:rsidR="00DB2508" w:rsidRPr="00DE1D3E" w:rsidTr="00FB1F94">
        <w:tc>
          <w:tcPr>
            <w:tcW w:w="1844" w:type="dxa"/>
            <w:tcBorders>
              <w:top w:val="single" w:sz="4" w:space="0" w:color="000000"/>
              <w:left w:val="single" w:sz="4" w:space="0" w:color="000000"/>
              <w:bottom w:val="single" w:sz="4" w:space="0" w:color="000000"/>
              <w:right w:val="single" w:sz="4" w:space="0" w:color="000000"/>
            </w:tcBorders>
          </w:tcPr>
          <w:p w:rsidR="00DB2508" w:rsidRPr="00D20CD9" w:rsidRDefault="00DB2508" w:rsidP="00D20CD9">
            <w:pPr>
              <w:autoSpaceDE w:val="0"/>
              <w:autoSpaceDN w:val="0"/>
              <w:adjustRightInd w:val="0"/>
              <w:spacing w:after="0" w:line="240" w:lineRule="auto"/>
              <w:jc w:val="both"/>
              <w:rPr>
                <w:rFonts w:ascii="Times New Roman" w:hAnsi="Times New Roman" w:cs="Times New Roman"/>
                <w:bCs/>
                <w:sz w:val="24"/>
                <w:szCs w:val="24"/>
                <w:lang w:val="kk-KZ"/>
              </w:rPr>
            </w:pPr>
            <w:r w:rsidRPr="00D20CD9">
              <w:rPr>
                <w:rFonts w:ascii="Times New Roman" w:hAnsi="Times New Roman" w:cs="Times New Roman"/>
                <w:sz w:val="24"/>
                <w:szCs w:val="24"/>
                <w:lang w:val="kk-KZ"/>
              </w:rPr>
              <w:lastRenderedPageBreak/>
              <w:t xml:space="preserve">Пререквизиттері </w:t>
            </w:r>
          </w:p>
        </w:tc>
        <w:tc>
          <w:tcPr>
            <w:tcW w:w="8080" w:type="dxa"/>
            <w:gridSpan w:val="9"/>
            <w:tcBorders>
              <w:top w:val="single" w:sz="4" w:space="0" w:color="000000"/>
              <w:left w:val="single" w:sz="4" w:space="0" w:color="000000"/>
              <w:bottom w:val="single" w:sz="4" w:space="0" w:color="000000"/>
              <w:right w:val="single" w:sz="4" w:space="0" w:color="000000"/>
            </w:tcBorders>
          </w:tcPr>
          <w:p w:rsidR="00DB2508" w:rsidRPr="00BC2696" w:rsidRDefault="00582F1C" w:rsidP="00FB1F94">
            <w:pPr>
              <w:shd w:val="clear" w:color="auto" w:fill="FFFFFF"/>
              <w:autoSpaceDE w:val="0"/>
              <w:autoSpaceDN w:val="0"/>
              <w:adjustRightInd w:val="0"/>
              <w:spacing w:after="0" w:line="240" w:lineRule="auto"/>
              <w:jc w:val="both"/>
              <w:rPr>
                <w:rFonts w:ascii="Times New Roman" w:hAnsi="Times New Roman" w:cs="Times New Roman"/>
                <w:sz w:val="24"/>
                <w:szCs w:val="24"/>
                <w:lang w:val="kk-KZ"/>
              </w:rPr>
            </w:pPr>
            <w:r w:rsidRPr="00A835B9">
              <w:rPr>
                <w:rFonts w:ascii="Times New Roman" w:eastAsia="Calibri" w:hAnsi="Times New Roman" w:cs="Times New Roman"/>
                <w:sz w:val="24"/>
                <w:szCs w:val="24"/>
                <w:lang w:val="kk-KZ"/>
              </w:rPr>
              <w:t xml:space="preserve">Берілген курсты толық меңгеру үшін </w:t>
            </w:r>
            <w:r>
              <w:rPr>
                <w:rFonts w:ascii="Times New Roman" w:eastAsia="Calibri" w:hAnsi="Times New Roman" w:cs="Times New Roman"/>
                <w:sz w:val="24"/>
                <w:szCs w:val="24"/>
                <w:lang w:val="kk-KZ"/>
              </w:rPr>
              <w:t>студент</w:t>
            </w:r>
            <w:r w:rsidRPr="00A835B9">
              <w:rPr>
                <w:rFonts w:ascii="Times New Roman" w:eastAsia="Calibri" w:hAnsi="Times New Roman" w:cs="Times New Roman"/>
                <w:sz w:val="24"/>
                <w:szCs w:val="24"/>
                <w:lang w:val="kk-KZ"/>
              </w:rPr>
              <w:t xml:space="preserve"> келесі курстарды білуі тиіс: </w:t>
            </w:r>
            <w:r w:rsidRPr="00AC2AA4">
              <w:rPr>
                <w:rFonts w:ascii="Times New Roman" w:hAnsi="Times New Roman" w:cs="Times New Roman"/>
                <w:sz w:val="24"/>
                <w:szCs w:val="24"/>
                <w:lang w:val="kk-KZ"/>
              </w:rPr>
              <w:t xml:space="preserve">пәнді толық меңгеру үшінстуденттер «Молекулалық физика», «Тұтқыр сұйықтың конвективті тасымалы», </w:t>
            </w:r>
            <w:r>
              <w:rPr>
                <w:rFonts w:ascii="Times New Roman" w:hAnsi="Times New Roman" w:cs="Times New Roman"/>
                <w:sz w:val="24"/>
                <w:szCs w:val="24"/>
                <w:lang w:val="kk-KZ"/>
              </w:rPr>
              <w:t>«Жану камераларындағы әсерлесетін ағыстарды 3</w:t>
            </w:r>
            <w:r w:rsidRPr="00AC2AA4">
              <w:rPr>
                <w:rFonts w:ascii="Times New Roman" w:hAnsi="Times New Roman" w:cs="Times New Roman"/>
                <w:sz w:val="24"/>
                <w:szCs w:val="24"/>
                <w:lang w:val="kk-KZ"/>
              </w:rPr>
              <w:t xml:space="preserve">D </w:t>
            </w:r>
            <w:r>
              <w:rPr>
                <w:rFonts w:ascii="Times New Roman" w:hAnsi="Times New Roman" w:cs="Times New Roman"/>
                <w:sz w:val="24"/>
                <w:szCs w:val="24"/>
                <w:lang w:val="kk-KZ"/>
              </w:rPr>
              <w:t>модельдеу»</w:t>
            </w:r>
            <w:r w:rsidRPr="00AC2AA4">
              <w:rPr>
                <w:rFonts w:ascii="Times New Roman" w:hAnsi="Times New Roman" w:cs="Times New Roman"/>
                <w:sz w:val="24"/>
                <w:szCs w:val="24"/>
                <w:lang w:val="kk-KZ"/>
              </w:rPr>
              <w:t>, «Жылу алмасу теориясы» пәндерінен алған білімдеріне сүйенуі тиіс.</w:t>
            </w:r>
            <w:r>
              <w:rPr>
                <w:rFonts w:ascii="Times New Roman" w:hAnsi="Times New Roman" w:cs="Times New Roman"/>
                <w:b/>
                <w:sz w:val="24"/>
                <w:szCs w:val="24"/>
                <w:lang w:val="kk-KZ"/>
              </w:rPr>
              <w:t xml:space="preserve"> «</w:t>
            </w:r>
            <w:r>
              <w:rPr>
                <w:rFonts w:ascii="Times New Roman" w:hAnsi="Times New Roman" w:cs="Times New Roman"/>
                <w:sz w:val="24"/>
                <w:szCs w:val="24"/>
                <w:lang w:val="kk-KZ"/>
              </w:rPr>
              <w:t>Жану және жарылыс физикасы</w:t>
            </w:r>
            <w:r w:rsidRPr="00AC2AA4">
              <w:rPr>
                <w:rFonts w:ascii="Times New Roman" w:hAnsi="Times New Roman" w:cs="Times New Roman"/>
                <w:sz w:val="24"/>
                <w:szCs w:val="24"/>
                <w:lang w:val="kk-KZ"/>
              </w:rPr>
              <w:t>» пәнін оқып-үйрену өнеркәсіпте, оның ішінде сұйық отынның жануына негізделген жылутехникалық құрылғылар мен зымырандық техниканың қолданбалы есептерін шешуде ауадай қажет. Осы пәнді оқып-үйрену болашақта магистратура деңгейіндегі «Әсерлесетін ағыстарды 3D модельдеу», «Реологиялық сұйықтардың жылуфизикасы», «Жылуэнергетикасындағы плазма технологиясы» пәндерін оқуға негіз болады.</w:t>
            </w:r>
          </w:p>
        </w:tc>
      </w:tr>
      <w:tr w:rsidR="00D20CD9" w:rsidRPr="00DE1D3E" w:rsidTr="00FB1F94">
        <w:tc>
          <w:tcPr>
            <w:tcW w:w="1844" w:type="dxa"/>
            <w:tcBorders>
              <w:top w:val="single" w:sz="4" w:space="0" w:color="000000"/>
              <w:left w:val="single" w:sz="4" w:space="0" w:color="000000"/>
              <w:bottom w:val="single" w:sz="4" w:space="0" w:color="000000"/>
              <w:right w:val="single" w:sz="4" w:space="0" w:color="000000"/>
            </w:tcBorders>
          </w:tcPr>
          <w:p w:rsidR="00D20CD9" w:rsidRPr="00B43E41" w:rsidRDefault="00D20CD9" w:rsidP="00D20CD9">
            <w:pPr>
              <w:autoSpaceDE w:val="0"/>
              <w:autoSpaceDN w:val="0"/>
              <w:adjustRightInd w:val="0"/>
              <w:spacing w:after="0" w:line="240" w:lineRule="auto"/>
              <w:jc w:val="both"/>
              <w:rPr>
                <w:rFonts w:ascii="Times New Roman" w:hAnsi="Times New Roman" w:cs="Times New Roman"/>
                <w:sz w:val="24"/>
                <w:szCs w:val="24"/>
                <w:lang w:val="kk-KZ"/>
              </w:rPr>
            </w:pPr>
            <w:r w:rsidRPr="00B43E41">
              <w:rPr>
                <w:rFonts w:ascii="Times New Roman" w:hAnsi="Times New Roman" w:cs="Times New Roman"/>
                <w:sz w:val="24"/>
                <w:szCs w:val="24"/>
                <w:lang w:val="kk-KZ"/>
              </w:rPr>
              <w:t>Постреквизиттер</w:t>
            </w:r>
          </w:p>
        </w:tc>
        <w:tc>
          <w:tcPr>
            <w:tcW w:w="8080" w:type="dxa"/>
            <w:gridSpan w:val="9"/>
            <w:tcBorders>
              <w:top w:val="single" w:sz="4" w:space="0" w:color="000000"/>
              <w:left w:val="single" w:sz="4" w:space="0" w:color="000000"/>
              <w:bottom w:val="single" w:sz="4" w:space="0" w:color="000000"/>
              <w:right w:val="single" w:sz="4" w:space="0" w:color="000000"/>
            </w:tcBorders>
          </w:tcPr>
          <w:p w:rsidR="00D20CD9" w:rsidRPr="00B43E41" w:rsidRDefault="00582F1C" w:rsidP="00D20CD9">
            <w:pPr>
              <w:shd w:val="clear" w:color="auto" w:fill="FFFFFF"/>
              <w:autoSpaceDE w:val="0"/>
              <w:autoSpaceDN w:val="0"/>
              <w:adjustRightInd w:val="0"/>
              <w:spacing w:after="0" w:line="240" w:lineRule="auto"/>
              <w:jc w:val="both"/>
              <w:rPr>
                <w:rFonts w:ascii="Times New Roman" w:eastAsia="Calibri" w:hAnsi="Times New Roman" w:cs="Times New Roman"/>
                <w:sz w:val="24"/>
                <w:szCs w:val="24"/>
                <w:lang w:val="kk-KZ"/>
              </w:rPr>
            </w:pPr>
            <w:r>
              <w:rPr>
                <w:rFonts w:ascii="Times New Roman" w:eastAsia="Calibri" w:hAnsi="Times New Roman" w:cs="Times New Roman"/>
                <w:sz w:val="24"/>
                <w:szCs w:val="24"/>
                <w:lang w:val="kk-KZ"/>
              </w:rPr>
              <w:t>Бұл пәнді оқып-үйрену нәтижесінде жинаған білімдерін студенттер болашақта магистратурада «Реологиялық сұйықтардың жылуфизикасы», «Өткізгіш ортаның жылуфизикасы», «Өткізгіш ортаның жылуфизикасы», «Сұйық және қатты отындардың жануы бойынша есептеуіш тәжірибе» және т.б. сабақтарды оқу барысында қолданатын болады.</w:t>
            </w:r>
          </w:p>
        </w:tc>
      </w:tr>
      <w:tr w:rsidR="00DB2508" w:rsidRPr="0008197E" w:rsidTr="00FB1F94">
        <w:tc>
          <w:tcPr>
            <w:tcW w:w="1844" w:type="dxa"/>
            <w:tcBorders>
              <w:top w:val="single" w:sz="4" w:space="0" w:color="000000"/>
              <w:left w:val="single" w:sz="4" w:space="0" w:color="000000"/>
              <w:bottom w:val="single" w:sz="4" w:space="0" w:color="000000"/>
              <w:right w:val="single" w:sz="4" w:space="0" w:color="000000"/>
            </w:tcBorders>
          </w:tcPr>
          <w:p w:rsidR="00DB2508" w:rsidRPr="00525F4A" w:rsidRDefault="00D20CD9" w:rsidP="00525F4A">
            <w:pPr>
              <w:spacing w:after="0" w:line="240" w:lineRule="auto"/>
              <w:jc w:val="both"/>
              <w:rPr>
                <w:rStyle w:val="shorttext"/>
                <w:rFonts w:ascii="Times New Roman" w:hAnsi="Times New Roman"/>
                <w:bCs/>
                <w:sz w:val="24"/>
                <w:szCs w:val="24"/>
                <w:lang w:val="kk-KZ"/>
              </w:rPr>
            </w:pPr>
            <w:r w:rsidRPr="00525F4A">
              <w:rPr>
                <w:rStyle w:val="shorttext"/>
                <w:rFonts w:ascii="Times New Roman" w:hAnsi="Times New Roman"/>
                <w:bCs/>
                <w:sz w:val="24"/>
                <w:szCs w:val="24"/>
                <w:lang w:val="kk-KZ"/>
              </w:rPr>
              <w:t>Ақпаратты ресурстар</w:t>
            </w:r>
          </w:p>
        </w:tc>
        <w:tc>
          <w:tcPr>
            <w:tcW w:w="8080" w:type="dxa"/>
            <w:gridSpan w:val="9"/>
            <w:tcBorders>
              <w:top w:val="single" w:sz="4" w:space="0" w:color="000000"/>
              <w:left w:val="single" w:sz="4" w:space="0" w:color="000000"/>
              <w:bottom w:val="single" w:sz="4" w:space="0" w:color="000000"/>
              <w:right w:val="single" w:sz="4" w:space="0" w:color="000000"/>
            </w:tcBorders>
          </w:tcPr>
          <w:p w:rsidR="0008197E" w:rsidRPr="007F52C0" w:rsidRDefault="0008197E" w:rsidP="0008197E">
            <w:pPr>
              <w:pStyle w:val="7"/>
              <w:ind w:firstLine="0"/>
              <w:jc w:val="both"/>
              <w:rPr>
                <w:bCs w:val="0"/>
                <w:sz w:val="24"/>
                <w:lang w:val="kk-KZ"/>
              </w:rPr>
            </w:pPr>
            <w:r>
              <w:rPr>
                <w:bCs w:val="0"/>
                <w:sz w:val="24"/>
                <w:lang w:val="kk-KZ"/>
              </w:rPr>
              <w:t>Негізгі әдебиеттер:</w:t>
            </w:r>
          </w:p>
          <w:p w:rsidR="0008197E" w:rsidRPr="00C27AFF" w:rsidRDefault="0008197E" w:rsidP="0008197E">
            <w:pPr>
              <w:keepNext/>
              <w:tabs>
                <w:tab w:val="center" w:pos="9639"/>
              </w:tabs>
              <w:autoSpaceDE w:val="0"/>
              <w:autoSpaceDN w:val="0"/>
              <w:spacing w:after="0" w:line="240" w:lineRule="auto"/>
              <w:jc w:val="both"/>
              <w:outlineLvl w:val="1"/>
              <w:rPr>
                <w:rFonts w:ascii="Times New Roman" w:hAnsi="Times New Roman" w:cs="Times New Roman"/>
                <w:sz w:val="24"/>
                <w:szCs w:val="24"/>
                <w:lang w:val="kk-KZ"/>
              </w:rPr>
            </w:pPr>
            <w:r w:rsidRPr="00C27AFF">
              <w:rPr>
                <w:rFonts w:ascii="Times New Roman" w:hAnsi="Times New Roman" w:cs="Times New Roman"/>
                <w:sz w:val="24"/>
                <w:szCs w:val="24"/>
                <w:lang w:val="kk-KZ"/>
              </w:rPr>
              <w:t>1. Асқарова Ә.С., Бөлегенова С.Ә. Жану физикасы: оқу құралы. – Алматы, 2011. – 101 с.</w:t>
            </w:r>
          </w:p>
          <w:p w:rsidR="0008197E" w:rsidRPr="00C27AFF" w:rsidRDefault="0008197E" w:rsidP="0008197E">
            <w:pPr>
              <w:keepNext/>
              <w:tabs>
                <w:tab w:val="center" w:pos="9639"/>
              </w:tabs>
              <w:autoSpaceDE w:val="0"/>
              <w:autoSpaceDN w:val="0"/>
              <w:spacing w:after="0" w:line="240" w:lineRule="auto"/>
              <w:jc w:val="both"/>
              <w:outlineLvl w:val="1"/>
              <w:rPr>
                <w:rFonts w:ascii="Times New Roman" w:hAnsi="Times New Roman" w:cs="Times New Roman"/>
                <w:sz w:val="24"/>
                <w:szCs w:val="24"/>
                <w:lang w:val="kk-KZ"/>
              </w:rPr>
            </w:pPr>
            <w:r w:rsidRPr="00C27AFF">
              <w:rPr>
                <w:rFonts w:ascii="Times New Roman" w:hAnsi="Times New Roman" w:cs="Times New Roman"/>
                <w:sz w:val="24"/>
                <w:szCs w:val="24"/>
                <w:lang w:val="kk-KZ"/>
              </w:rPr>
              <w:t xml:space="preserve">2. </w:t>
            </w:r>
            <w:proofErr w:type="spellStart"/>
            <w:r w:rsidRPr="00C27AFF">
              <w:rPr>
                <w:rFonts w:ascii="Times New Roman" w:hAnsi="Times New Roman" w:cs="Times New Roman"/>
                <w:sz w:val="24"/>
                <w:szCs w:val="24"/>
              </w:rPr>
              <w:t>Хитрин</w:t>
            </w:r>
            <w:proofErr w:type="spellEnd"/>
            <w:r w:rsidRPr="00C27AFF">
              <w:rPr>
                <w:rFonts w:ascii="Times New Roman" w:hAnsi="Times New Roman" w:cs="Times New Roman"/>
                <w:sz w:val="24"/>
                <w:szCs w:val="24"/>
              </w:rPr>
              <w:t xml:space="preserve"> Л.Н. Физика горения и взрыва. М.: Изд-во Московского университета. –</w:t>
            </w:r>
            <w:r w:rsidRPr="00C27AFF">
              <w:rPr>
                <w:rFonts w:ascii="Times New Roman" w:hAnsi="Times New Roman" w:cs="Times New Roman"/>
                <w:sz w:val="24"/>
                <w:szCs w:val="24"/>
                <w:lang w:val="kk-KZ"/>
              </w:rPr>
              <w:t xml:space="preserve">Москва, 1957. </w:t>
            </w:r>
            <w:r w:rsidRPr="00C27AFF">
              <w:rPr>
                <w:rFonts w:ascii="Times New Roman" w:hAnsi="Times New Roman" w:cs="Times New Roman"/>
                <w:sz w:val="24"/>
                <w:szCs w:val="24"/>
              </w:rPr>
              <w:t>– 452 с.</w:t>
            </w:r>
          </w:p>
          <w:p w:rsidR="0008197E" w:rsidRPr="00C27AFF" w:rsidRDefault="0008197E" w:rsidP="0008197E">
            <w:pPr>
              <w:keepNext/>
              <w:tabs>
                <w:tab w:val="center" w:pos="9639"/>
              </w:tabs>
              <w:autoSpaceDE w:val="0"/>
              <w:autoSpaceDN w:val="0"/>
              <w:spacing w:after="0" w:line="240" w:lineRule="auto"/>
              <w:jc w:val="both"/>
              <w:outlineLvl w:val="1"/>
              <w:rPr>
                <w:rFonts w:ascii="Times New Roman" w:hAnsi="Times New Roman" w:cs="Times New Roman"/>
                <w:b/>
                <w:sz w:val="24"/>
                <w:szCs w:val="24"/>
                <w:lang w:val="kk-KZ"/>
              </w:rPr>
            </w:pPr>
            <w:r w:rsidRPr="00C27AFF">
              <w:rPr>
                <w:rFonts w:ascii="Times New Roman" w:hAnsi="Times New Roman" w:cs="Times New Roman"/>
                <w:sz w:val="24"/>
                <w:szCs w:val="24"/>
                <w:lang w:val="kk-KZ"/>
              </w:rPr>
              <w:t xml:space="preserve">3. </w:t>
            </w:r>
            <w:proofErr w:type="spellStart"/>
            <w:r w:rsidRPr="00C27AFF">
              <w:rPr>
                <w:rFonts w:ascii="Times New Roman" w:hAnsi="Times New Roman" w:cs="Times New Roman"/>
                <w:sz w:val="24"/>
                <w:szCs w:val="24"/>
              </w:rPr>
              <w:t>Сполдинг</w:t>
            </w:r>
            <w:proofErr w:type="spellEnd"/>
            <w:r w:rsidRPr="00C27AFF">
              <w:rPr>
                <w:rFonts w:ascii="Times New Roman" w:hAnsi="Times New Roman" w:cs="Times New Roman"/>
                <w:sz w:val="24"/>
                <w:szCs w:val="24"/>
              </w:rPr>
              <w:t xml:space="preserve"> Д.Б. Основы теории горения. </w:t>
            </w:r>
            <w:proofErr w:type="spellStart"/>
            <w:r w:rsidRPr="00C27AFF">
              <w:rPr>
                <w:rFonts w:ascii="Times New Roman" w:hAnsi="Times New Roman" w:cs="Times New Roman"/>
                <w:sz w:val="24"/>
                <w:szCs w:val="24"/>
              </w:rPr>
              <w:t>Перев.с</w:t>
            </w:r>
            <w:proofErr w:type="spellEnd"/>
            <w:r w:rsidRPr="00C27AFF">
              <w:rPr>
                <w:rFonts w:ascii="Times New Roman" w:hAnsi="Times New Roman" w:cs="Times New Roman"/>
                <w:sz w:val="24"/>
                <w:szCs w:val="24"/>
              </w:rPr>
              <w:t xml:space="preserve"> англ. Л.А. Клячко, М.П. </w:t>
            </w:r>
            <w:proofErr w:type="spellStart"/>
            <w:r w:rsidRPr="00C27AFF">
              <w:rPr>
                <w:rFonts w:ascii="Times New Roman" w:hAnsi="Times New Roman" w:cs="Times New Roman"/>
                <w:sz w:val="24"/>
                <w:szCs w:val="24"/>
              </w:rPr>
              <w:t>Самозванцева</w:t>
            </w:r>
            <w:proofErr w:type="spellEnd"/>
            <w:r w:rsidRPr="00C27AFF">
              <w:rPr>
                <w:rFonts w:ascii="Times New Roman" w:hAnsi="Times New Roman" w:cs="Times New Roman"/>
                <w:sz w:val="24"/>
                <w:szCs w:val="24"/>
              </w:rPr>
              <w:t xml:space="preserve">, под ред. Д.Н. </w:t>
            </w:r>
            <w:proofErr w:type="spellStart"/>
            <w:r w:rsidRPr="00C27AFF">
              <w:rPr>
                <w:rFonts w:ascii="Times New Roman" w:hAnsi="Times New Roman" w:cs="Times New Roman"/>
                <w:sz w:val="24"/>
                <w:szCs w:val="24"/>
              </w:rPr>
              <w:t>Вырубова</w:t>
            </w:r>
            <w:proofErr w:type="spellEnd"/>
            <w:r w:rsidRPr="00C27AFF">
              <w:rPr>
                <w:rFonts w:ascii="Times New Roman" w:hAnsi="Times New Roman" w:cs="Times New Roman"/>
                <w:sz w:val="24"/>
                <w:szCs w:val="24"/>
              </w:rPr>
              <w:t>. Москва: Гос. Энергетической издательство, 1959. – 320 с.</w:t>
            </w:r>
          </w:p>
          <w:p w:rsidR="0008197E" w:rsidRPr="00C27AFF" w:rsidRDefault="0008197E" w:rsidP="0008197E">
            <w:pPr>
              <w:spacing w:after="0" w:line="240" w:lineRule="auto"/>
              <w:jc w:val="both"/>
              <w:rPr>
                <w:rFonts w:ascii="Times New Roman" w:hAnsi="Times New Roman" w:cs="Times New Roman"/>
                <w:sz w:val="24"/>
                <w:szCs w:val="24"/>
                <w:lang w:val="kk-KZ"/>
              </w:rPr>
            </w:pPr>
            <w:r w:rsidRPr="00C27AFF">
              <w:rPr>
                <w:rFonts w:ascii="Times New Roman" w:hAnsi="Times New Roman" w:cs="Times New Roman"/>
                <w:sz w:val="24"/>
                <w:szCs w:val="24"/>
                <w:lang w:val="kk-KZ"/>
              </w:rPr>
              <w:t xml:space="preserve">4. Гремячкин В.М. Тепло- и массоперенос при гетерогенных процессах: </w:t>
            </w:r>
            <w:r w:rsidRPr="00C27AFF">
              <w:rPr>
                <w:rFonts w:ascii="Times New Roman" w:hAnsi="Times New Roman" w:cs="Times New Roman"/>
                <w:sz w:val="24"/>
                <w:szCs w:val="24"/>
                <w:lang w:val="kk-KZ"/>
              </w:rPr>
              <w:lastRenderedPageBreak/>
              <w:t>учебное пособие. – М.: Из-во МГТУ им. Н.Э. Баумана, 2010. – 175 с.</w:t>
            </w:r>
          </w:p>
          <w:p w:rsidR="0008197E" w:rsidRPr="00C27AFF" w:rsidRDefault="0008197E" w:rsidP="0008197E">
            <w:pPr>
              <w:spacing w:after="0" w:line="240" w:lineRule="auto"/>
              <w:jc w:val="both"/>
              <w:rPr>
                <w:rFonts w:ascii="Times New Roman" w:hAnsi="Times New Roman" w:cs="Times New Roman"/>
                <w:b/>
                <w:sz w:val="24"/>
                <w:szCs w:val="24"/>
                <w:lang w:val="kk-KZ"/>
              </w:rPr>
            </w:pPr>
            <w:r w:rsidRPr="00C27AFF">
              <w:rPr>
                <w:rFonts w:ascii="Times New Roman" w:hAnsi="Times New Roman" w:cs="Times New Roman"/>
                <w:sz w:val="24"/>
                <w:szCs w:val="24"/>
                <w:lang w:val="kk-KZ"/>
              </w:rPr>
              <w:t xml:space="preserve">5. Ландау Л.Д., Лифшиц Е.М. Гидродинамика. – М.: Наука, 1986.  </w:t>
            </w:r>
          </w:p>
          <w:p w:rsidR="0008197E" w:rsidRPr="00676A72" w:rsidRDefault="0008197E" w:rsidP="0008197E">
            <w:pPr>
              <w:spacing w:after="0" w:line="240" w:lineRule="auto"/>
              <w:rPr>
                <w:rFonts w:ascii="Times New Roman" w:hAnsi="Times New Roman" w:cs="Times New Roman"/>
                <w:b/>
                <w:sz w:val="24"/>
                <w:szCs w:val="24"/>
                <w:lang w:val="kk-KZ"/>
              </w:rPr>
            </w:pPr>
            <w:r w:rsidRPr="00676A72">
              <w:rPr>
                <w:rFonts w:ascii="Times New Roman" w:hAnsi="Times New Roman" w:cs="Times New Roman"/>
                <w:b/>
                <w:sz w:val="24"/>
                <w:szCs w:val="24"/>
                <w:lang w:val="kk-KZ"/>
              </w:rPr>
              <w:t xml:space="preserve">Қосымша әдебиеттер: </w:t>
            </w:r>
          </w:p>
          <w:p w:rsidR="0008197E" w:rsidRPr="00C27AFF" w:rsidRDefault="0008197E" w:rsidP="0008197E">
            <w:pPr>
              <w:spacing w:after="0" w:line="240" w:lineRule="auto"/>
              <w:rPr>
                <w:rFonts w:ascii="Times New Roman" w:hAnsi="Times New Roman" w:cs="Times New Roman"/>
                <w:sz w:val="24"/>
                <w:szCs w:val="24"/>
                <w:lang w:val="kk-KZ"/>
              </w:rPr>
            </w:pPr>
            <w:r w:rsidRPr="00C27AFF">
              <w:rPr>
                <w:rFonts w:ascii="Times New Roman" w:hAnsi="Times New Roman" w:cs="Times New Roman"/>
                <w:sz w:val="24"/>
                <w:szCs w:val="24"/>
                <w:lang w:val="kk-KZ"/>
              </w:rPr>
              <w:t>1. В</w:t>
            </w:r>
            <w:r w:rsidRPr="00FD4404">
              <w:rPr>
                <w:rFonts w:ascii="Times New Roman" w:hAnsi="Times New Roman" w:cs="Times New Roman"/>
                <w:sz w:val="24"/>
                <w:szCs w:val="24"/>
                <w:lang w:val="kk-KZ"/>
              </w:rPr>
              <w:t xml:space="preserve">улис Л.А., Ярин Л.П. Аэродинамика факела. </w:t>
            </w:r>
            <w:r w:rsidRPr="00C27AFF">
              <w:rPr>
                <w:rFonts w:ascii="Times New Roman" w:hAnsi="Times New Roman" w:cs="Times New Roman"/>
                <w:sz w:val="24"/>
                <w:szCs w:val="24"/>
              </w:rPr>
              <w:t>Л.: Энергия, 1978. – 320с.</w:t>
            </w:r>
          </w:p>
          <w:p w:rsidR="0008197E" w:rsidRPr="00C27AFF" w:rsidRDefault="0008197E" w:rsidP="0008197E">
            <w:pPr>
              <w:tabs>
                <w:tab w:val="left" w:pos="142"/>
                <w:tab w:val="left" w:pos="284"/>
              </w:tabs>
              <w:spacing w:after="0" w:line="240" w:lineRule="auto"/>
              <w:jc w:val="both"/>
              <w:rPr>
                <w:rFonts w:ascii="Times New Roman" w:hAnsi="Times New Roman" w:cs="Times New Roman"/>
                <w:sz w:val="24"/>
                <w:szCs w:val="24"/>
                <w:lang w:val="kk-KZ"/>
              </w:rPr>
            </w:pPr>
            <w:r w:rsidRPr="00C27AFF">
              <w:rPr>
                <w:rFonts w:ascii="Times New Roman" w:hAnsi="Times New Roman" w:cs="Times New Roman"/>
                <w:sz w:val="24"/>
                <w:szCs w:val="24"/>
                <w:lang w:val="kk-KZ"/>
              </w:rPr>
              <w:t>2. А.С. Аскарова, М.А. Гороховски, И.В. Локтионова, М.Ж. Рыспаева Горение жидких топлив в камере сгорания // Известия НАН РК, серия физико-математическая. – Алматы, 2006. - № 3. - с. 10-14.</w:t>
            </w:r>
          </w:p>
          <w:p w:rsidR="0008197E" w:rsidRPr="00C27AFF" w:rsidRDefault="0008197E" w:rsidP="0008197E">
            <w:pPr>
              <w:tabs>
                <w:tab w:val="left" w:pos="142"/>
                <w:tab w:val="left" w:pos="284"/>
              </w:tabs>
              <w:spacing w:after="0" w:line="240" w:lineRule="auto"/>
              <w:jc w:val="both"/>
              <w:rPr>
                <w:rFonts w:ascii="Times New Roman" w:hAnsi="Times New Roman" w:cs="Times New Roman"/>
                <w:sz w:val="24"/>
                <w:szCs w:val="24"/>
                <w:lang w:val="kk-KZ"/>
              </w:rPr>
            </w:pPr>
            <w:r w:rsidRPr="00C27AFF">
              <w:rPr>
                <w:rFonts w:ascii="Times New Roman" w:hAnsi="Times New Roman" w:cs="Times New Roman"/>
                <w:sz w:val="24"/>
                <w:szCs w:val="24"/>
                <w:lang w:val="kk-KZ"/>
              </w:rPr>
              <w:t xml:space="preserve">3. </w:t>
            </w:r>
            <w:proofErr w:type="spellStart"/>
            <w:r w:rsidRPr="00C27AFF">
              <w:rPr>
                <w:rFonts w:ascii="Times New Roman" w:hAnsi="Times New Roman" w:cs="Times New Roman"/>
                <w:sz w:val="24"/>
                <w:szCs w:val="24"/>
              </w:rPr>
              <w:t>А.С.Аскарова</w:t>
            </w:r>
            <w:proofErr w:type="spellEnd"/>
            <w:r w:rsidRPr="00C27AFF">
              <w:rPr>
                <w:rFonts w:ascii="Times New Roman" w:hAnsi="Times New Roman" w:cs="Times New Roman"/>
                <w:sz w:val="24"/>
                <w:szCs w:val="24"/>
              </w:rPr>
              <w:t xml:space="preserve">, </w:t>
            </w:r>
            <w:proofErr w:type="spellStart"/>
            <w:r w:rsidRPr="00C27AFF">
              <w:rPr>
                <w:rFonts w:ascii="Times New Roman" w:hAnsi="Times New Roman" w:cs="Times New Roman"/>
                <w:sz w:val="24"/>
                <w:szCs w:val="24"/>
              </w:rPr>
              <w:t>С.А.Болегенова</w:t>
            </w:r>
            <w:proofErr w:type="spellEnd"/>
            <w:r w:rsidRPr="00C27AFF">
              <w:rPr>
                <w:rFonts w:ascii="Times New Roman" w:hAnsi="Times New Roman" w:cs="Times New Roman"/>
                <w:sz w:val="24"/>
                <w:szCs w:val="24"/>
              </w:rPr>
              <w:t>, И.Э</w:t>
            </w:r>
            <w:r w:rsidRPr="00C27AFF">
              <w:rPr>
                <w:rFonts w:ascii="Times New Roman" w:hAnsi="Times New Roman" w:cs="Times New Roman"/>
                <w:sz w:val="24"/>
                <w:szCs w:val="24"/>
                <w:lang w:val="kk-KZ"/>
              </w:rPr>
              <w:t>.</w:t>
            </w:r>
            <w:r w:rsidRPr="00C27AFF">
              <w:rPr>
                <w:rFonts w:ascii="Times New Roman" w:hAnsi="Times New Roman" w:cs="Times New Roman"/>
                <w:sz w:val="24"/>
                <w:szCs w:val="24"/>
              </w:rPr>
              <w:t xml:space="preserve">Волошина, </w:t>
            </w:r>
            <w:proofErr w:type="spellStart"/>
            <w:r w:rsidRPr="00C27AFF">
              <w:rPr>
                <w:rFonts w:ascii="Times New Roman" w:hAnsi="Times New Roman" w:cs="Times New Roman"/>
                <w:sz w:val="24"/>
                <w:szCs w:val="24"/>
              </w:rPr>
              <w:t>М.Ж.Рыспаева</w:t>
            </w:r>
            <w:r w:rsidRPr="00C27AFF">
              <w:rPr>
                <w:rFonts w:ascii="Times New Roman" w:eastAsia="??" w:hAnsi="Times New Roman" w:cs="Times New Roman"/>
                <w:sz w:val="24"/>
                <w:szCs w:val="24"/>
                <w:lang w:eastAsia="ko-KR"/>
              </w:rPr>
              <w:t>Численное</w:t>
            </w:r>
            <w:proofErr w:type="spellEnd"/>
            <w:r w:rsidRPr="00C27AFF">
              <w:rPr>
                <w:rFonts w:ascii="Times New Roman" w:eastAsia="??" w:hAnsi="Times New Roman" w:cs="Times New Roman"/>
                <w:sz w:val="24"/>
                <w:szCs w:val="24"/>
                <w:lang w:eastAsia="ko-KR"/>
              </w:rPr>
              <w:t xml:space="preserve"> исследование процесса горения жидкого топлива, впрыскиваемого в камеру сгорания // </w:t>
            </w:r>
            <w:r w:rsidRPr="00C27AFF">
              <w:rPr>
                <w:rFonts w:ascii="Times New Roman" w:hAnsi="Times New Roman" w:cs="Times New Roman"/>
                <w:sz w:val="24"/>
                <w:szCs w:val="24"/>
              </w:rPr>
              <w:t xml:space="preserve">Материалы </w:t>
            </w:r>
            <w:r w:rsidRPr="00C27AFF">
              <w:rPr>
                <w:rFonts w:ascii="Times New Roman" w:hAnsi="Times New Roman" w:cs="Times New Roman"/>
                <w:sz w:val="24"/>
                <w:szCs w:val="24"/>
                <w:lang w:val="en-US"/>
              </w:rPr>
              <w:t>III</w:t>
            </w:r>
            <w:r w:rsidRPr="00C27AFF">
              <w:rPr>
                <w:rFonts w:ascii="Times New Roman" w:hAnsi="Times New Roman" w:cs="Times New Roman"/>
                <w:sz w:val="24"/>
                <w:szCs w:val="24"/>
              </w:rPr>
              <w:t xml:space="preserve"> Международной научно-практической конференции «Актуальные проблемы энергетики»</w:t>
            </w:r>
            <w:r w:rsidRPr="00C27AFF">
              <w:rPr>
                <w:rFonts w:ascii="Times New Roman" w:hAnsi="Times New Roman" w:cs="Times New Roman"/>
                <w:sz w:val="24"/>
                <w:szCs w:val="24"/>
                <w:lang w:val="kk-KZ"/>
              </w:rPr>
              <w:t>. -</w:t>
            </w:r>
            <w:r w:rsidRPr="00C27AFF">
              <w:rPr>
                <w:rFonts w:ascii="Times New Roman" w:hAnsi="Times New Roman" w:cs="Times New Roman"/>
                <w:sz w:val="24"/>
                <w:szCs w:val="24"/>
              </w:rPr>
              <w:t xml:space="preserve"> Екатеринбург, 2007</w:t>
            </w:r>
            <w:r w:rsidRPr="00C27AFF">
              <w:rPr>
                <w:rFonts w:ascii="Times New Roman" w:hAnsi="Times New Roman" w:cs="Times New Roman"/>
                <w:sz w:val="24"/>
                <w:szCs w:val="24"/>
                <w:lang w:val="kk-KZ"/>
              </w:rPr>
              <w:t xml:space="preserve">. - </w:t>
            </w:r>
            <w:r w:rsidRPr="00C27AFF">
              <w:rPr>
                <w:rFonts w:ascii="Times New Roman" w:hAnsi="Times New Roman" w:cs="Times New Roman"/>
                <w:sz w:val="24"/>
                <w:szCs w:val="24"/>
              </w:rPr>
              <w:t xml:space="preserve">с.174-177. </w:t>
            </w:r>
          </w:p>
          <w:p w:rsidR="0008197E" w:rsidRDefault="0008197E" w:rsidP="0008197E">
            <w:pPr>
              <w:tabs>
                <w:tab w:val="left" w:pos="142"/>
                <w:tab w:val="left" w:pos="284"/>
              </w:tabs>
              <w:spacing w:after="0" w:line="240" w:lineRule="auto"/>
              <w:jc w:val="both"/>
              <w:rPr>
                <w:rStyle w:val="shorttext"/>
                <w:rFonts w:ascii="Times New Roman" w:hAnsi="Times New Roman"/>
                <w:bCs/>
                <w:sz w:val="24"/>
                <w:szCs w:val="24"/>
                <w:lang w:val="kk-KZ"/>
              </w:rPr>
            </w:pPr>
            <w:r w:rsidRPr="00C27AFF">
              <w:rPr>
                <w:rFonts w:ascii="Times New Roman" w:hAnsi="Times New Roman" w:cs="Times New Roman"/>
                <w:sz w:val="24"/>
                <w:szCs w:val="24"/>
                <w:lang w:val="kk-KZ"/>
              </w:rPr>
              <w:t>4. A.S.Askarova, S.А.Bolegenova, M</w:t>
            </w:r>
            <w:r w:rsidRPr="00C27AFF">
              <w:rPr>
                <w:rFonts w:ascii="Times New Roman" w:eastAsia="Arial Unicode MS" w:hAnsi="Times New Roman" w:cs="Times New Roman"/>
                <w:sz w:val="24"/>
                <w:szCs w:val="24"/>
                <w:lang w:val="kk-KZ" w:eastAsia="ko-KR"/>
              </w:rPr>
              <w:t xml:space="preserve">.Zh.Ryspayeva, I.E.Voloshina </w:t>
            </w:r>
            <w:r w:rsidRPr="00C27AFF">
              <w:rPr>
                <w:rFonts w:ascii="Times New Roman" w:hAnsi="Times New Roman" w:cs="Times New Roman"/>
                <w:sz w:val="24"/>
                <w:szCs w:val="24"/>
                <w:lang w:val="kk-KZ"/>
              </w:rPr>
              <w:t>Numerical study of dodecane’s combustion in the burner chamber//  Вестник КазНУ, серия физическая. Алматы, 2009. - №2(29). - с. 60-63.</w:t>
            </w:r>
            <w:r w:rsidRPr="00676A72">
              <w:rPr>
                <w:rStyle w:val="shorttext"/>
                <w:rFonts w:ascii="Times New Roman" w:hAnsi="Times New Roman"/>
                <w:bCs/>
                <w:sz w:val="24"/>
                <w:szCs w:val="24"/>
                <w:lang w:val="kk-KZ"/>
              </w:rPr>
              <w:t xml:space="preserve"> </w:t>
            </w:r>
          </w:p>
          <w:p w:rsidR="00DB2508" w:rsidRPr="00525F4A" w:rsidRDefault="0008197E" w:rsidP="0008197E">
            <w:pPr>
              <w:tabs>
                <w:tab w:val="left" w:pos="142"/>
                <w:tab w:val="left" w:pos="284"/>
              </w:tabs>
              <w:spacing w:after="0" w:line="240" w:lineRule="auto"/>
              <w:jc w:val="both"/>
              <w:rPr>
                <w:rFonts w:ascii="Times New Roman" w:hAnsi="Times New Roman" w:cs="Times New Roman"/>
                <w:sz w:val="24"/>
                <w:szCs w:val="24"/>
                <w:lang w:val="uk"/>
              </w:rPr>
            </w:pPr>
            <w:r>
              <w:rPr>
                <w:rFonts w:ascii="Times New Roman" w:eastAsiaTheme="minorHAnsi" w:hAnsi="Times New Roman" w:cs="Times New Roman"/>
                <w:color w:val="000000"/>
                <w:sz w:val="24"/>
                <w:szCs w:val="24"/>
                <w:lang w:val="kk-KZ"/>
              </w:rPr>
              <w:t>Студенттердің</w:t>
            </w:r>
            <w:r w:rsidRPr="00676A72">
              <w:rPr>
                <w:rFonts w:ascii="Times New Roman" w:eastAsiaTheme="minorHAnsi" w:hAnsi="Times New Roman" w:cs="Times New Roman"/>
                <w:color w:val="000000"/>
                <w:sz w:val="24"/>
                <w:szCs w:val="24"/>
                <w:lang w:val="kk-KZ"/>
              </w:rPr>
              <w:t xml:space="preserve"> өзіндік жұмысы мен жобаларын орындау үшін қажетті құжаттар</w:t>
            </w:r>
            <w:r>
              <w:rPr>
                <w:rFonts w:ascii="Times New Roman" w:eastAsiaTheme="minorHAnsi" w:hAnsi="Times New Roman" w:cs="Times New Roman"/>
                <w:color w:val="000000"/>
                <w:sz w:val="24"/>
                <w:szCs w:val="24"/>
                <w:lang w:val="kk-KZ"/>
              </w:rPr>
              <w:t xml:space="preserve"> мен әдеби материалдар студенттердің </w:t>
            </w:r>
            <w:r w:rsidRPr="00676A72">
              <w:rPr>
                <w:rFonts w:ascii="Times New Roman" w:eastAsiaTheme="minorHAnsi" w:hAnsi="Times New Roman" w:cs="Times New Roman"/>
                <w:color w:val="000000"/>
                <w:sz w:val="24"/>
                <w:szCs w:val="24"/>
                <w:lang w:val="kk-KZ"/>
              </w:rPr>
              <w:t xml:space="preserve">өз парақшасында </w:t>
            </w:r>
            <w:r w:rsidRPr="00676A72">
              <w:rPr>
                <w:rFonts w:ascii="Times New Roman" w:hAnsi="Times New Roman" w:cs="Times New Roman"/>
                <w:sz w:val="24"/>
                <w:szCs w:val="24"/>
                <w:lang w:val="kk-KZ"/>
              </w:rPr>
              <w:t>univer.kaznu.kz</w:t>
            </w:r>
            <w:r w:rsidRPr="00676A72">
              <w:rPr>
                <w:rStyle w:val="shorttext"/>
                <w:rFonts w:ascii="Times New Roman" w:hAnsi="Times New Roman"/>
                <w:bCs/>
                <w:sz w:val="24"/>
                <w:szCs w:val="24"/>
                <w:lang w:val="kk-KZ"/>
              </w:rPr>
              <w:t xml:space="preserve">  универ жүйесінде ПОӘК бөлімінде болады.</w:t>
            </w:r>
          </w:p>
        </w:tc>
      </w:tr>
      <w:tr w:rsidR="00DB2508" w:rsidRPr="00DE1D3E" w:rsidTr="00FB1F94">
        <w:tc>
          <w:tcPr>
            <w:tcW w:w="1844" w:type="dxa"/>
            <w:tcBorders>
              <w:top w:val="single" w:sz="4" w:space="0" w:color="000000"/>
              <w:left w:val="single" w:sz="4" w:space="0" w:color="000000"/>
              <w:bottom w:val="single" w:sz="4" w:space="0" w:color="000000"/>
              <w:right w:val="single" w:sz="4" w:space="0" w:color="000000"/>
            </w:tcBorders>
          </w:tcPr>
          <w:p w:rsidR="00DB2508" w:rsidRPr="00D20CD9" w:rsidRDefault="00D20CD9" w:rsidP="00FB1F94">
            <w:pPr>
              <w:spacing w:after="0" w:line="240" w:lineRule="auto"/>
              <w:jc w:val="both"/>
              <w:rPr>
                <w:rFonts w:ascii="Times New Roman" w:hAnsi="Times New Roman" w:cs="Times New Roman"/>
                <w:b/>
                <w:sz w:val="24"/>
                <w:szCs w:val="24"/>
                <w:lang w:val="kk-KZ"/>
              </w:rPr>
            </w:pPr>
            <w:r w:rsidRPr="00D20CD9">
              <w:rPr>
                <w:rFonts w:ascii="Times New Roman" w:hAnsi="Times New Roman" w:cs="Times New Roman"/>
                <w:sz w:val="24"/>
                <w:szCs w:val="24"/>
                <w:lang w:val="kk-KZ"/>
              </w:rPr>
              <w:lastRenderedPageBreak/>
              <w:t>У</w:t>
            </w:r>
            <w:proofErr w:type="spellStart"/>
            <w:r w:rsidRPr="00D20CD9">
              <w:rPr>
                <w:rFonts w:ascii="Times New Roman" w:hAnsi="Times New Roman" w:cs="Times New Roman"/>
                <w:sz w:val="24"/>
                <w:szCs w:val="24"/>
              </w:rPr>
              <w:t>ниверситет</w:t>
            </w:r>
            <w:proofErr w:type="spellEnd"/>
            <w:r w:rsidRPr="00D20CD9">
              <w:rPr>
                <w:rFonts w:ascii="Times New Roman" w:hAnsi="Times New Roman" w:cs="Times New Roman"/>
                <w:sz w:val="24"/>
                <w:szCs w:val="24"/>
              </w:rPr>
              <w:t xml:space="preserve"> </w:t>
            </w:r>
            <w:proofErr w:type="spellStart"/>
            <w:r w:rsidRPr="00D20CD9">
              <w:rPr>
                <w:rFonts w:ascii="Times New Roman" w:hAnsi="Times New Roman" w:cs="Times New Roman"/>
                <w:sz w:val="24"/>
                <w:szCs w:val="24"/>
              </w:rPr>
              <w:t>құндылықтары</w:t>
            </w:r>
            <w:proofErr w:type="spellEnd"/>
            <w:r w:rsidRPr="00D20CD9">
              <w:rPr>
                <w:rFonts w:ascii="Times New Roman" w:hAnsi="Times New Roman" w:cs="Times New Roman"/>
                <w:sz w:val="24"/>
                <w:szCs w:val="24"/>
              </w:rPr>
              <w:t xml:space="preserve"> </w:t>
            </w:r>
            <w:proofErr w:type="spellStart"/>
            <w:r w:rsidRPr="00D20CD9">
              <w:rPr>
                <w:rFonts w:ascii="Times New Roman" w:hAnsi="Times New Roman" w:cs="Times New Roman"/>
                <w:sz w:val="24"/>
                <w:szCs w:val="24"/>
              </w:rPr>
              <w:t>контекстінде</w:t>
            </w:r>
            <w:proofErr w:type="spellEnd"/>
            <w:r w:rsidRPr="00D20CD9">
              <w:rPr>
                <w:rFonts w:ascii="Times New Roman" w:hAnsi="Times New Roman" w:cs="Times New Roman"/>
                <w:sz w:val="24"/>
                <w:szCs w:val="24"/>
              </w:rPr>
              <w:t xml:space="preserve"> </w:t>
            </w:r>
            <w:r w:rsidRPr="00D20CD9">
              <w:rPr>
                <w:rFonts w:ascii="Times New Roman" w:hAnsi="Times New Roman" w:cs="Times New Roman"/>
                <w:sz w:val="24"/>
                <w:szCs w:val="24"/>
                <w:lang w:val="kk-KZ"/>
              </w:rPr>
              <w:t>а</w:t>
            </w:r>
            <w:proofErr w:type="spellStart"/>
            <w:r w:rsidRPr="00D20CD9">
              <w:rPr>
                <w:rFonts w:ascii="Times New Roman" w:hAnsi="Times New Roman" w:cs="Times New Roman"/>
                <w:sz w:val="24"/>
                <w:szCs w:val="24"/>
              </w:rPr>
              <w:t>кадемиялық</w:t>
            </w:r>
            <w:proofErr w:type="spellEnd"/>
            <w:r w:rsidRPr="00D20CD9">
              <w:rPr>
                <w:rFonts w:ascii="Times New Roman" w:hAnsi="Times New Roman" w:cs="Times New Roman"/>
                <w:sz w:val="24"/>
                <w:szCs w:val="24"/>
              </w:rPr>
              <w:t xml:space="preserve"> курс </w:t>
            </w:r>
            <w:proofErr w:type="spellStart"/>
            <w:r w:rsidRPr="00D20CD9">
              <w:rPr>
                <w:rFonts w:ascii="Times New Roman" w:hAnsi="Times New Roman" w:cs="Times New Roman"/>
                <w:sz w:val="24"/>
                <w:szCs w:val="24"/>
              </w:rPr>
              <w:t>саясаты</w:t>
            </w:r>
            <w:proofErr w:type="spellEnd"/>
          </w:p>
        </w:tc>
        <w:tc>
          <w:tcPr>
            <w:tcW w:w="8080" w:type="dxa"/>
            <w:gridSpan w:val="9"/>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Курстың академиялық бағдарламасын толығымен орындау қажет. Тапсырмаларды орындау және тапсыру мерзімдерінен ауытқымау керек (үй тапсырмасы, аралық бақылау, зертханалық және семинар сабақтарын, емтихан және т.б.). Тәртіпті бұзбау керек (сабаққа міндетті түрде келу және қатысу, кешікпеу). Топта оқу және әлеуметтік тұрғыдан өзара іс-әрекет пен қарым-қатынасқа дайын болу. </w:t>
            </w:r>
          </w:p>
          <w:p w:rsidR="00DB2508" w:rsidRPr="00BC2696"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Бағалау кезінде студенттердің сабақтағы белсенділігі мен сабаққа қатысуы ескеріледі.  </w:t>
            </w:r>
          </w:p>
          <w:p w:rsidR="00DB2508" w:rsidRPr="00BC2696"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Толерантты болу керек, яғни өзгенің пікірін сыйлау қажет. Қарсылығыңызды әдепті күйде білдіріңіз. Плагиат және басқа да әділсіздіктерге тыйым салынады. СӨЖ, аралық бақылау және қорытынды емтихан тапсыру кезінде көшіру мен сыбырлауға, өзге біреу шығарған есептерді көшіруге, басқа студент үшін емтихан тапсыруға тыйым салынады. Курстың кез келген мәліметін бұрмалау, Интранетке рұқсатсыз кіру және шпаргалка қолданғаны  үшін студент «F» қорытынды бағасын алады.  </w:t>
            </w:r>
          </w:p>
        </w:tc>
      </w:tr>
      <w:tr w:rsidR="00DB2508" w:rsidRPr="00525F4A" w:rsidTr="00FB1F94">
        <w:tc>
          <w:tcPr>
            <w:tcW w:w="1844" w:type="dxa"/>
            <w:tcBorders>
              <w:top w:val="single" w:sz="4" w:space="0" w:color="000000"/>
              <w:left w:val="single" w:sz="4" w:space="0" w:color="000000"/>
              <w:bottom w:val="single" w:sz="4" w:space="0" w:color="000000"/>
              <w:right w:val="single" w:sz="4" w:space="0" w:color="000000"/>
            </w:tcBorders>
          </w:tcPr>
          <w:p w:rsidR="00DB2508" w:rsidRPr="000640EE" w:rsidRDefault="00DB2508" w:rsidP="000640EE">
            <w:pPr>
              <w:spacing w:after="0" w:line="240" w:lineRule="auto"/>
              <w:jc w:val="both"/>
              <w:rPr>
                <w:rFonts w:ascii="Times New Roman" w:hAnsi="Times New Roman" w:cs="Times New Roman"/>
                <w:sz w:val="24"/>
                <w:szCs w:val="24"/>
              </w:rPr>
            </w:pPr>
            <w:r w:rsidRPr="000640EE">
              <w:rPr>
                <w:rFonts w:ascii="Times New Roman" w:hAnsi="Times New Roman" w:cs="Times New Roman"/>
                <w:sz w:val="24"/>
                <w:szCs w:val="24"/>
                <w:lang w:val="kk-KZ"/>
              </w:rPr>
              <w:t xml:space="preserve">Бағалау және аттестациялау саясаты </w:t>
            </w:r>
          </w:p>
        </w:tc>
        <w:tc>
          <w:tcPr>
            <w:tcW w:w="8080" w:type="dxa"/>
            <w:gridSpan w:val="9"/>
            <w:tcBorders>
              <w:top w:val="single" w:sz="4" w:space="0" w:color="000000"/>
              <w:left w:val="single" w:sz="4" w:space="0" w:color="000000"/>
              <w:bottom w:val="single" w:sz="4" w:space="0" w:color="000000"/>
              <w:right w:val="single" w:sz="4" w:space="0" w:color="000000"/>
            </w:tcBorders>
          </w:tcPr>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Аудиториядағы жасалған жұмысты бағалау. </w:t>
            </w:r>
          </w:p>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Үй тапсырмасын орындауды бағалау. </w:t>
            </w:r>
          </w:p>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Студенттердің өзіндік жұмысын бағалау. </w:t>
            </w:r>
          </w:p>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Құзыреттердің қалыптасуын бағалау (аралық бақылау және емтихан). Қорытынды бағаны есептеу формуласы: </w:t>
            </w:r>
          </w:p>
          <w:p w:rsid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position w:val="-24"/>
                <w:sz w:val="24"/>
                <w:szCs w:val="24"/>
                <w:lang w:val="kk-KZ"/>
              </w:rPr>
              <w:object w:dxaOrig="3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7" o:title=""/>
                </v:shape>
                <o:OLEObject Type="Embed" ProgID="Equation.DSMT4" ShapeID="_x0000_i1025" DrawAspect="Content" ObjectID="_1607169172" r:id="rId8"/>
              </w:object>
            </w:r>
            <w:r w:rsidRPr="000640EE">
              <w:rPr>
                <w:rFonts w:ascii="Times New Roman" w:hAnsi="Times New Roman" w:cs="Times New Roman"/>
                <w:sz w:val="24"/>
                <w:szCs w:val="24"/>
                <w:lang w:val="kk-KZ"/>
              </w:rPr>
              <w:t xml:space="preserve">. </w:t>
            </w:r>
          </w:p>
          <w:p w:rsidR="000640EE" w:rsidRPr="000640EE" w:rsidRDefault="000640EE" w:rsidP="000640EE">
            <w:pPr>
              <w:spacing w:after="0" w:line="240" w:lineRule="auto"/>
              <w:jc w:val="both"/>
              <w:rPr>
                <w:rFonts w:ascii="Times New Roman" w:hAnsi="Times New Roman" w:cs="Times New Roman"/>
                <w:sz w:val="24"/>
                <w:lang w:val="kk-KZ"/>
              </w:rPr>
            </w:pPr>
            <w:r w:rsidRPr="000640EE">
              <w:rPr>
                <w:rFonts w:ascii="Times New Roman" w:hAnsi="Times New Roman" w:cs="Times New Roman"/>
                <w:b/>
                <w:sz w:val="24"/>
                <w:lang w:val="kk-KZ"/>
              </w:rPr>
              <w:t xml:space="preserve">Критерийлік бағалау: </w:t>
            </w:r>
            <w:r w:rsidRPr="000640EE">
              <w:rPr>
                <w:rFonts w:ascii="Times New Roman" w:hAnsi="Times New Roman" w:cs="Times New Roman"/>
                <w:sz w:val="24"/>
                <w:lang w:val="kk-KZ"/>
              </w:rPr>
              <w:t>дескрипторларға қатысты барлық оқыту нәтижелерін бағалау (аралық бақылауда және емтихандарда құзіреттіліктің қалыптасуын тексеру).</w:t>
            </w:r>
          </w:p>
          <w:p w:rsidR="000640EE" w:rsidRPr="000640EE" w:rsidRDefault="000640EE" w:rsidP="000640EE">
            <w:pPr>
              <w:pStyle w:val="TableParagraph"/>
              <w:ind w:left="0"/>
              <w:jc w:val="both"/>
              <w:rPr>
                <w:sz w:val="24"/>
              </w:rPr>
            </w:pPr>
            <w:proofErr w:type="spellStart"/>
            <w:r w:rsidRPr="000640EE">
              <w:rPr>
                <w:b/>
                <w:sz w:val="24"/>
              </w:rPr>
              <w:t>Суммативті</w:t>
            </w:r>
            <w:proofErr w:type="spellEnd"/>
            <w:r w:rsidRPr="000640EE">
              <w:rPr>
                <w:b/>
                <w:sz w:val="24"/>
              </w:rPr>
              <w:t xml:space="preserve"> </w:t>
            </w:r>
            <w:proofErr w:type="spellStart"/>
            <w:r w:rsidRPr="000640EE">
              <w:rPr>
                <w:b/>
                <w:sz w:val="24"/>
              </w:rPr>
              <w:t>бағалау</w:t>
            </w:r>
            <w:proofErr w:type="spellEnd"/>
            <w:r w:rsidRPr="000640EE">
              <w:rPr>
                <w:b/>
                <w:sz w:val="24"/>
              </w:rPr>
              <w:t xml:space="preserve">: </w:t>
            </w:r>
            <w:proofErr w:type="spellStart"/>
            <w:r w:rsidRPr="000640EE">
              <w:rPr>
                <w:sz w:val="24"/>
              </w:rPr>
              <w:t>дәрісханадағы</w:t>
            </w:r>
            <w:proofErr w:type="spellEnd"/>
            <w:r w:rsidRPr="000640EE">
              <w:rPr>
                <w:sz w:val="24"/>
              </w:rPr>
              <w:t xml:space="preserve"> </w:t>
            </w:r>
            <w:proofErr w:type="spellStart"/>
            <w:r w:rsidRPr="000640EE">
              <w:rPr>
                <w:sz w:val="24"/>
              </w:rPr>
              <w:t>белсенді</w:t>
            </w:r>
            <w:proofErr w:type="spellEnd"/>
            <w:r w:rsidRPr="000640EE">
              <w:rPr>
                <w:sz w:val="24"/>
              </w:rPr>
              <w:t xml:space="preserve"> </w:t>
            </w:r>
            <w:proofErr w:type="spellStart"/>
            <w:r w:rsidRPr="000640EE">
              <w:rPr>
                <w:sz w:val="24"/>
              </w:rPr>
              <w:t>жұмысы</w:t>
            </w:r>
            <w:proofErr w:type="spellEnd"/>
            <w:r w:rsidRPr="000640EE">
              <w:rPr>
                <w:sz w:val="24"/>
              </w:rPr>
              <w:t xml:space="preserve"> </w:t>
            </w:r>
            <w:proofErr w:type="spellStart"/>
            <w:r w:rsidRPr="000640EE">
              <w:rPr>
                <w:sz w:val="24"/>
              </w:rPr>
              <w:t>мен</w:t>
            </w:r>
            <w:proofErr w:type="spellEnd"/>
            <w:r w:rsidRPr="000640EE">
              <w:rPr>
                <w:sz w:val="24"/>
              </w:rPr>
              <w:t xml:space="preserve"> </w:t>
            </w:r>
            <w:proofErr w:type="spellStart"/>
            <w:r w:rsidRPr="000640EE">
              <w:rPr>
                <w:sz w:val="24"/>
              </w:rPr>
              <w:t>қатысуын</w:t>
            </w:r>
            <w:proofErr w:type="spellEnd"/>
            <w:r w:rsidRPr="000640EE">
              <w:rPr>
                <w:sz w:val="24"/>
              </w:rPr>
              <w:t xml:space="preserve"> </w:t>
            </w:r>
            <w:proofErr w:type="spellStart"/>
            <w:r w:rsidRPr="000640EE">
              <w:rPr>
                <w:sz w:val="24"/>
              </w:rPr>
              <w:t>бағалау</w:t>
            </w:r>
            <w:proofErr w:type="spellEnd"/>
            <w:r w:rsidRPr="000640EE">
              <w:rPr>
                <w:sz w:val="24"/>
              </w:rPr>
              <w:t xml:space="preserve">; </w:t>
            </w:r>
            <w:proofErr w:type="spellStart"/>
            <w:r w:rsidRPr="000640EE">
              <w:rPr>
                <w:sz w:val="24"/>
              </w:rPr>
              <w:t>орындаған</w:t>
            </w:r>
            <w:proofErr w:type="spellEnd"/>
            <w:r w:rsidRPr="000640EE">
              <w:rPr>
                <w:sz w:val="24"/>
              </w:rPr>
              <w:t xml:space="preserve"> </w:t>
            </w:r>
            <w:proofErr w:type="spellStart"/>
            <w:r w:rsidRPr="000640EE">
              <w:rPr>
                <w:sz w:val="24"/>
              </w:rPr>
              <w:t>тапсырмаларын</w:t>
            </w:r>
            <w:proofErr w:type="spellEnd"/>
            <w:r w:rsidRPr="000640EE">
              <w:rPr>
                <w:sz w:val="24"/>
              </w:rPr>
              <w:t xml:space="preserve"> </w:t>
            </w:r>
            <w:proofErr w:type="spellStart"/>
            <w:r w:rsidRPr="000640EE">
              <w:rPr>
                <w:sz w:val="24"/>
              </w:rPr>
              <w:t>бағалау</w:t>
            </w:r>
            <w:proofErr w:type="spellEnd"/>
            <w:r w:rsidRPr="000640EE">
              <w:rPr>
                <w:sz w:val="24"/>
              </w:rPr>
              <w:t>, СӨЖ (</w:t>
            </w:r>
            <w:proofErr w:type="spellStart"/>
            <w:r w:rsidRPr="000640EE">
              <w:rPr>
                <w:sz w:val="24"/>
              </w:rPr>
              <w:t>жоба</w:t>
            </w:r>
            <w:proofErr w:type="spellEnd"/>
            <w:r w:rsidRPr="000640EE">
              <w:rPr>
                <w:sz w:val="24"/>
              </w:rPr>
              <w:t xml:space="preserve"> / кейс / </w:t>
            </w:r>
            <w:proofErr w:type="spellStart"/>
            <w:r w:rsidRPr="000640EE">
              <w:rPr>
                <w:sz w:val="24"/>
              </w:rPr>
              <w:t>бағдарламалар</w:t>
            </w:r>
            <w:proofErr w:type="spellEnd"/>
            <w:r w:rsidRPr="000640EE">
              <w:rPr>
                <w:sz w:val="24"/>
              </w:rPr>
              <w:t xml:space="preserve"> / …)</w:t>
            </w:r>
          </w:p>
          <w:p w:rsidR="00DB2508" w:rsidRPr="000640EE" w:rsidRDefault="000640EE" w:rsidP="000640EE">
            <w:pPr>
              <w:spacing w:after="0" w:line="240" w:lineRule="auto"/>
              <w:jc w:val="both"/>
              <w:rPr>
                <w:rFonts w:ascii="Times New Roman" w:hAnsi="Times New Roman" w:cs="Times New Roman"/>
                <w:sz w:val="24"/>
                <w:szCs w:val="24"/>
                <w:lang w:val="kk-KZ"/>
              </w:rPr>
            </w:pPr>
            <w:proofErr w:type="spellStart"/>
            <w:r w:rsidRPr="000640EE">
              <w:rPr>
                <w:rFonts w:ascii="Times New Roman" w:hAnsi="Times New Roman" w:cs="Times New Roman"/>
                <w:sz w:val="24"/>
              </w:rPr>
              <w:t>Қорытынды</w:t>
            </w:r>
            <w:proofErr w:type="spellEnd"/>
            <w:r w:rsidRPr="000640EE">
              <w:rPr>
                <w:rFonts w:ascii="Times New Roman" w:hAnsi="Times New Roman" w:cs="Times New Roman"/>
                <w:sz w:val="24"/>
              </w:rPr>
              <w:t xml:space="preserve"> </w:t>
            </w:r>
            <w:proofErr w:type="spellStart"/>
            <w:r w:rsidRPr="000640EE">
              <w:rPr>
                <w:rFonts w:ascii="Times New Roman" w:hAnsi="Times New Roman" w:cs="Times New Roman"/>
                <w:sz w:val="24"/>
              </w:rPr>
              <w:t>бағалауды</w:t>
            </w:r>
            <w:proofErr w:type="spellEnd"/>
            <w:r w:rsidRPr="000640EE">
              <w:rPr>
                <w:rFonts w:ascii="Times New Roman" w:hAnsi="Times New Roman" w:cs="Times New Roman"/>
                <w:sz w:val="24"/>
              </w:rPr>
              <w:t xml:space="preserve"> </w:t>
            </w:r>
            <w:proofErr w:type="spellStart"/>
            <w:r w:rsidRPr="000640EE">
              <w:rPr>
                <w:rFonts w:ascii="Times New Roman" w:hAnsi="Times New Roman" w:cs="Times New Roman"/>
                <w:sz w:val="24"/>
              </w:rPr>
              <w:t>есептеу</w:t>
            </w:r>
            <w:proofErr w:type="spellEnd"/>
            <w:r w:rsidRPr="000640EE">
              <w:rPr>
                <w:rFonts w:ascii="Times New Roman" w:hAnsi="Times New Roman" w:cs="Times New Roman"/>
                <w:sz w:val="24"/>
              </w:rPr>
              <w:t xml:space="preserve"> </w:t>
            </w:r>
            <w:proofErr w:type="spellStart"/>
            <w:r w:rsidRPr="000640EE">
              <w:rPr>
                <w:rFonts w:ascii="Times New Roman" w:hAnsi="Times New Roman" w:cs="Times New Roman"/>
                <w:sz w:val="24"/>
              </w:rPr>
              <w:t>формуласы</w:t>
            </w:r>
            <w:proofErr w:type="spellEnd"/>
            <w:r w:rsidR="00DB2508" w:rsidRPr="000640EE">
              <w:rPr>
                <w:rFonts w:ascii="Times New Roman" w:hAnsi="Times New Roman" w:cs="Times New Roman"/>
                <w:bCs/>
                <w:sz w:val="24"/>
                <w:szCs w:val="24"/>
                <w:lang w:val="kk-KZ"/>
              </w:rPr>
              <w:t xml:space="preserve"> </w:t>
            </w:r>
          </w:p>
        </w:tc>
      </w:tr>
      <w:tr w:rsidR="00DB2508" w:rsidRPr="00BC2696" w:rsidTr="00FB1F94">
        <w:trPr>
          <w:trHeight w:val="1306"/>
        </w:trPr>
        <w:tc>
          <w:tcPr>
            <w:tcW w:w="1844" w:type="dxa"/>
            <w:tcBorders>
              <w:top w:val="single" w:sz="4" w:space="0" w:color="000000"/>
              <w:left w:val="single" w:sz="4" w:space="0" w:color="000000"/>
              <w:bottom w:val="single" w:sz="4" w:space="0" w:color="000000"/>
              <w:right w:val="single" w:sz="4" w:space="0" w:color="000000"/>
            </w:tcBorders>
          </w:tcPr>
          <w:p w:rsidR="00DB2508" w:rsidRPr="00BC2696" w:rsidRDefault="00DB2508" w:rsidP="003E71CD">
            <w:pPr>
              <w:pStyle w:val="11"/>
              <w:tabs>
                <w:tab w:val="left" w:pos="426"/>
              </w:tabs>
              <w:autoSpaceDE w:val="0"/>
              <w:autoSpaceDN w:val="0"/>
              <w:adjustRightInd w:val="0"/>
              <w:spacing w:after="0" w:line="240" w:lineRule="auto"/>
              <w:ind w:left="0"/>
              <w:jc w:val="both"/>
              <w:rPr>
                <w:rStyle w:val="shorttext"/>
                <w:rFonts w:ascii="Times New Roman" w:hAnsi="Times New Roman"/>
                <w:b/>
                <w:bCs/>
                <w:sz w:val="24"/>
                <w:szCs w:val="24"/>
                <w:lang w:val="kk-KZ"/>
              </w:rPr>
            </w:pPr>
          </w:p>
        </w:tc>
        <w:tc>
          <w:tcPr>
            <w:tcW w:w="8080" w:type="dxa"/>
            <w:gridSpan w:val="9"/>
            <w:tcBorders>
              <w:top w:val="single" w:sz="4" w:space="0" w:color="000000"/>
              <w:left w:val="single" w:sz="4" w:space="0" w:color="000000"/>
              <w:bottom w:val="single" w:sz="4" w:space="0" w:color="000000"/>
            </w:tcBorders>
          </w:tcPr>
          <w:p w:rsidR="00DB2508" w:rsidRPr="00BC2696" w:rsidRDefault="00DB2508" w:rsidP="003E71CD">
            <w:pPr>
              <w:tabs>
                <w:tab w:val="left" w:pos="426"/>
              </w:tabs>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Төменде баға және балдық бағалау жүйесі келтірілген: </w:t>
            </w:r>
          </w:p>
          <w:p w:rsidR="00DB2508" w:rsidRPr="00BC2696" w:rsidRDefault="00DB2508" w:rsidP="003E71CD">
            <w:pPr>
              <w:pStyle w:val="11"/>
              <w:tabs>
                <w:tab w:val="left" w:pos="426"/>
              </w:tabs>
              <w:autoSpaceDE w:val="0"/>
              <w:autoSpaceDN w:val="0"/>
              <w:adjustRightInd w:val="0"/>
              <w:spacing w:after="0" w:line="240" w:lineRule="auto"/>
              <w:ind w:left="34"/>
              <w:jc w:val="both"/>
              <w:rPr>
                <w:rFonts w:ascii="Times New Roman" w:hAnsi="Times New Roman" w:cs="Times New Roman"/>
                <w:sz w:val="24"/>
                <w:szCs w:val="24"/>
              </w:rPr>
            </w:pPr>
            <w:r w:rsidRPr="00BC2696">
              <w:rPr>
                <w:rFonts w:ascii="Times New Roman" w:hAnsi="Times New Roman" w:cs="Times New Roman"/>
                <w:sz w:val="24"/>
                <w:szCs w:val="24"/>
              </w:rPr>
              <w:t>95% - 100%: А</w:t>
            </w:r>
            <w:r w:rsidRPr="00BC2696">
              <w:rPr>
                <w:rFonts w:ascii="Times New Roman" w:hAnsi="Times New Roman" w:cs="Times New Roman"/>
                <w:sz w:val="24"/>
                <w:szCs w:val="24"/>
              </w:rPr>
              <w:tab/>
            </w:r>
            <w:r w:rsidRPr="00BC2696">
              <w:rPr>
                <w:rFonts w:ascii="Times New Roman" w:hAnsi="Times New Roman" w:cs="Times New Roman"/>
                <w:sz w:val="24"/>
                <w:szCs w:val="24"/>
              </w:rPr>
              <w:tab/>
              <w:t>90% - 94%: А-</w:t>
            </w:r>
          </w:p>
          <w:p w:rsidR="00DB2508" w:rsidRPr="00BC2696" w:rsidRDefault="00DB2508" w:rsidP="003E71CD">
            <w:pPr>
              <w:pStyle w:val="11"/>
              <w:tabs>
                <w:tab w:val="left" w:pos="426"/>
              </w:tabs>
              <w:autoSpaceDE w:val="0"/>
              <w:autoSpaceDN w:val="0"/>
              <w:adjustRightInd w:val="0"/>
              <w:spacing w:after="0" w:line="240" w:lineRule="auto"/>
              <w:ind w:left="34"/>
              <w:jc w:val="both"/>
              <w:rPr>
                <w:rFonts w:ascii="Times New Roman" w:hAnsi="Times New Roman" w:cs="Times New Roman"/>
                <w:sz w:val="24"/>
                <w:szCs w:val="24"/>
              </w:rPr>
            </w:pPr>
            <w:r w:rsidRPr="00BC2696">
              <w:rPr>
                <w:rFonts w:ascii="Times New Roman" w:hAnsi="Times New Roman" w:cs="Times New Roman"/>
                <w:sz w:val="24"/>
                <w:szCs w:val="24"/>
              </w:rPr>
              <w:t>85% - 89%: В+</w:t>
            </w:r>
            <w:r w:rsidRPr="00BC2696">
              <w:rPr>
                <w:rFonts w:ascii="Times New Roman" w:hAnsi="Times New Roman" w:cs="Times New Roman"/>
                <w:sz w:val="24"/>
                <w:szCs w:val="24"/>
              </w:rPr>
              <w:tab/>
            </w:r>
            <w:r w:rsidRPr="00BC2696">
              <w:rPr>
                <w:rFonts w:ascii="Times New Roman" w:hAnsi="Times New Roman" w:cs="Times New Roman"/>
                <w:sz w:val="24"/>
                <w:szCs w:val="24"/>
              </w:rPr>
              <w:tab/>
              <w:t>80% - 84%: В</w:t>
            </w:r>
            <w:r w:rsidRPr="00BC2696">
              <w:rPr>
                <w:rFonts w:ascii="Times New Roman" w:hAnsi="Times New Roman" w:cs="Times New Roman"/>
                <w:sz w:val="24"/>
                <w:szCs w:val="24"/>
              </w:rPr>
              <w:tab/>
            </w:r>
            <w:r w:rsidRPr="00BC2696">
              <w:rPr>
                <w:rFonts w:ascii="Times New Roman" w:hAnsi="Times New Roman" w:cs="Times New Roman"/>
                <w:sz w:val="24"/>
                <w:szCs w:val="24"/>
              </w:rPr>
              <w:tab/>
            </w:r>
            <w:r w:rsidRPr="00BC2696">
              <w:rPr>
                <w:rFonts w:ascii="Times New Roman" w:hAnsi="Times New Roman" w:cs="Times New Roman"/>
                <w:sz w:val="24"/>
                <w:szCs w:val="24"/>
              </w:rPr>
              <w:tab/>
              <w:t>75% - 79%: В-</w:t>
            </w:r>
          </w:p>
          <w:p w:rsidR="00DB2508" w:rsidRPr="00BC2696" w:rsidRDefault="00DB2508" w:rsidP="003E71CD">
            <w:pPr>
              <w:pStyle w:val="11"/>
              <w:tabs>
                <w:tab w:val="left" w:pos="426"/>
              </w:tabs>
              <w:autoSpaceDE w:val="0"/>
              <w:autoSpaceDN w:val="0"/>
              <w:adjustRightInd w:val="0"/>
              <w:spacing w:after="0" w:line="240" w:lineRule="auto"/>
              <w:ind w:left="34"/>
              <w:jc w:val="both"/>
              <w:rPr>
                <w:rFonts w:ascii="Times New Roman" w:hAnsi="Times New Roman" w:cs="Times New Roman"/>
                <w:sz w:val="24"/>
                <w:szCs w:val="24"/>
              </w:rPr>
            </w:pPr>
            <w:r w:rsidRPr="00BC2696">
              <w:rPr>
                <w:rFonts w:ascii="Times New Roman" w:hAnsi="Times New Roman" w:cs="Times New Roman"/>
                <w:sz w:val="24"/>
                <w:szCs w:val="24"/>
              </w:rPr>
              <w:t>70% - 74%: С+</w:t>
            </w:r>
            <w:r w:rsidRPr="00BC2696">
              <w:rPr>
                <w:rFonts w:ascii="Times New Roman" w:hAnsi="Times New Roman" w:cs="Times New Roman"/>
                <w:sz w:val="24"/>
                <w:szCs w:val="24"/>
              </w:rPr>
              <w:tab/>
            </w:r>
            <w:r w:rsidRPr="00BC2696">
              <w:rPr>
                <w:rFonts w:ascii="Times New Roman" w:hAnsi="Times New Roman" w:cs="Times New Roman"/>
                <w:sz w:val="24"/>
                <w:szCs w:val="24"/>
              </w:rPr>
              <w:tab/>
              <w:t>65% - 69%: С</w:t>
            </w:r>
            <w:r w:rsidRPr="00BC2696">
              <w:rPr>
                <w:rFonts w:ascii="Times New Roman" w:hAnsi="Times New Roman" w:cs="Times New Roman"/>
                <w:sz w:val="24"/>
                <w:szCs w:val="24"/>
              </w:rPr>
              <w:tab/>
            </w:r>
            <w:r w:rsidRPr="00BC2696">
              <w:rPr>
                <w:rFonts w:ascii="Times New Roman" w:hAnsi="Times New Roman" w:cs="Times New Roman"/>
                <w:sz w:val="24"/>
                <w:szCs w:val="24"/>
              </w:rPr>
              <w:tab/>
            </w:r>
            <w:r w:rsidRPr="00BC2696">
              <w:rPr>
                <w:rFonts w:ascii="Times New Roman" w:hAnsi="Times New Roman" w:cs="Times New Roman"/>
                <w:sz w:val="24"/>
                <w:szCs w:val="24"/>
              </w:rPr>
              <w:tab/>
              <w:t>60% - 64%: С-</w:t>
            </w:r>
          </w:p>
          <w:p w:rsidR="00DB2508" w:rsidRPr="00BC2696" w:rsidRDefault="00DB2508" w:rsidP="003E71CD">
            <w:pPr>
              <w:tabs>
                <w:tab w:val="left" w:pos="426"/>
              </w:tabs>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rPr>
              <w:t xml:space="preserve">55% - 59%: </w:t>
            </w:r>
            <w:r w:rsidRPr="00BC2696">
              <w:rPr>
                <w:rFonts w:ascii="Times New Roman" w:hAnsi="Times New Roman" w:cs="Times New Roman"/>
                <w:sz w:val="24"/>
                <w:szCs w:val="24"/>
                <w:lang w:val="en-US"/>
              </w:rPr>
              <w:t>D</w:t>
            </w:r>
            <w:r w:rsidRPr="00BC2696">
              <w:rPr>
                <w:rFonts w:ascii="Times New Roman" w:hAnsi="Times New Roman" w:cs="Times New Roman"/>
                <w:sz w:val="24"/>
                <w:szCs w:val="24"/>
              </w:rPr>
              <w:t>+</w:t>
            </w:r>
            <w:r w:rsidRPr="00BC2696">
              <w:rPr>
                <w:rFonts w:ascii="Times New Roman" w:hAnsi="Times New Roman" w:cs="Times New Roman"/>
                <w:sz w:val="24"/>
                <w:szCs w:val="24"/>
              </w:rPr>
              <w:tab/>
            </w:r>
            <w:r w:rsidRPr="00BC2696">
              <w:rPr>
                <w:rFonts w:ascii="Times New Roman" w:hAnsi="Times New Roman" w:cs="Times New Roman"/>
                <w:sz w:val="24"/>
                <w:szCs w:val="24"/>
              </w:rPr>
              <w:tab/>
              <w:t xml:space="preserve">50% - 54%: </w:t>
            </w:r>
            <w:r w:rsidRPr="00BC2696">
              <w:rPr>
                <w:rFonts w:ascii="Times New Roman" w:hAnsi="Times New Roman" w:cs="Times New Roman"/>
                <w:sz w:val="24"/>
                <w:szCs w:val="24"/>
                <w:lang w:val="en-US"/>
              </w:rPr>
              <w:t>D</w:t>
            </w:r>
            <w:r w:rsidRPr="00BC2696">
              <w:rPr>
                <w:rFonts w:ascii="Times New Roman" w:hAnsi="Times New Roman" w:cs="Times New Roman"/>
                <w:sz w:val="24"/>
                <w:szCs w:val="24"/>
              </w:rPr>
              <w:t>-</w:t>
            </w:r>
            <w:r w:rsidRPr="00BC2696">
              <w:rPr>
                <w:rFonts w:ascii="Times New Roman" w:hAnsi="Times New Roman" w:cs="Times New Roman"/>
                <w:sz w:val="24"/>
                <w:szCs w:val="24"/>
                <w:lang w:val="kk-KZ"/>
              </w:rPr>
              <w:t xml:space="preserve">       </w:t>
            </w:r>
            <w:r w:rsidRPr="00BC2696">
              <w:rPr>
                <w:rFonts w:ascii="Times New Roman" w:hAnsi="Times New Roman" w:cs="Times New Roman"/>
                <w:sz w:val="24"/>
                <w:szCs w:val="24"/>
              </w:rPr>
              <w:t xml:space="preserve"> 0% -49%: </w:t>
            </w:r>
            <w:r w:rsidRPr="00BC2696">
              <w:rPr>
                <w:rFonts w:ascii="Times New Roman" w:hAnsi="Times New Roman" w:cs="Times New Roman"/>
                <w:sz w:val="24"/>
                <w:szCs w:val="24"/>
                <w:lang w:val="en-US"/>
              </w:rPr>
              <w:t>F</w:t>
            </w:r>
          </w:p>
        </w:tc>
      </w:tr>
    </w:tbl>
    <w:p w:rsidR="00D5664D" w:rsidRDefault="00D5664D" w:rsidP="003E71CD">
      <w:pPr>
        <w:spacing w:after="0" w:line="240" w:lineRule="auto"/>
        <w:jc w:val="center"/>
        <w:rPr>
          <w:rFonts w:ascii="Times New Roman" w:hAnsi="Times New Roman" w:cs="Times New Roman"/>
          <w:b/>
          <w:sz w:val="24"/>
          <w:szCs w:val="24"/>
          <w:lang w:val="kk-KZ"/>
        </w:rPr>
      </w:pPr>
    </w:p>
    <w:p w:rsidR="00D5664D" w:rsidRPr="00D5664D" w:rsidRDefault="00D5664D" w:rsidP="003E71CD">
      <w:pPr>
        <w:spacing w:after="0" w:line="240" w:lineRule="auto"/>
        <w:jc w:val="center"/>
        <w:rPr>
          <w:rFonts w:ascii="Times New Roman" w:hAnsi="Times New Roman" w:cs="Times New Roman"/>
          <w:sz w:val="24"/>
          <w:szCs w:val="24"/>
          <w:lang w:val="kk-KZ"/>
        </w:rPr>
      </w:pPr>
      <w:r w:rsidRPr="00D5664D">
        <w:rPr>
          <w:rFonts w:ascii="Times New Roman" w:hAnsi="Times New Roman" w:cs="Times New Roman"/>
          <w:b/>
          <w:sz w:val="24"/>
          <w:szCs w:val="24"/>
          <w:lang w:val="kk-KZ"/>
        </w:rPr>
        <w:t>Оқу курсының мазмұнын іске асыру күнтізбесі</w:t>
      </w: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3"/>
        <w:gridCol w:w="6946"/>
        <w:gridCol w:w="992"/>
        <w:gridCol w:w="993"/>
      </w:tblGrid>
      <w:tr w:rsidR="00D5664D" w:rsidRPr="00BC2696" w:rsidTr="00BB79A3">
        <w:trPr>
          <w:trHeight w:val="288"/>
        </w:trPr>
        <w:tc>
          <w:tcPr>
            <w:tcW w:w="993" w:type="dxa"/>
            <w:tcBorders>
              <w:top w:val="single" w:sz="4" w:space="0" w:color="000000"/>
              <w:left w:val="single" w:sz="4" w:space="0" w:color="000000"/>
              <w:right w:val="single" w:sz="4" w:space="0" w:color="000000"/>
            </w:tcBorders>
          </w:tcPr>
          <w:p w:rsidR="00D5664D" w:rsidRPr="00D5664D" w:rsidRDefault="00D5664D" w:rsidP="003E71CD">
            <w:pPr>
              <w:pStyle w:val="11"/>
              <w:tabs>
                <w:tab w:val="left" w:pos="426"/>
              </w:tabs>
              <w:autoSpaceDE w:val="0"/>
              <w:autoSpaceDN w:val="0"/>
              <w:adjustRightInd w:val="0"/>
              <w:spacing w:after="0" w:line="240" w:lineRule="auto"/>
              <w:ind w:left="0"/>
              <w:jc w:val="center"/>
              <w:rPr>
                <w:rStyle w:val="shorttext"/>
                <w:rFonts w:ascii="Times New Roman" w:hAnsi="Times New Roman"/>
                <w:bCs/>
                <w:sz w:val="24"/>
                <w:szCs w:val="24"/>
                <w:lang w:val="kk-KZ"/>
              </w:rPr>
            </w:pPr>
            <w:r w:rsidRPr="00D5664D">
              <w:rPr>
                <w:rStyle w:val="shorttext"/>
                <w:rFonts w:ascii="Times New Roman" w:hAnsi="Times New Roman"/>
                <w:bCs/>
                <w:sz w:val="24"/>
                <w:szCs w:val="24"/>
                <w:lang w:val="kk-KZ"/>
              </w:rPr>
              <w:t>Апта/күні</w:t>
            </w:r>
          </w:p>
        </w:tc>
        <w:tc>
          <w:tcPr>
            <w:tcW w:w="6946" w:type="dxa"/>
            <w:tcBorders>
              <w:top w:val="single" w:sz="4" w:space="0" w:color="000000"/>
              <w:left w:val="single" w:sz="4" w:space="0" w:color="000000"/>
              <w:bottom w:val="single" w:sz="4" w:space="0" w:color="000000"/>
            </w:tcBorders>
          </w:tcPr>
          <w:p w:rsidR="00D5664D" w:rsidRPr="00D5664D"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D5664D">
              <w:rPr>
                <w:rFonts w:ascii="Times New Roman" w:hAnsi="Times New Roman" w:cs="Times New Roman"/>
                <w:sz w:val="24"/>
                <w:szCs w:val="24"/>
                <w:lang w:val="kk-KZ"/>
              </w:rPr>
              <w:t>Тақырыптың атауы (дәріс, практикалық сабақ, СМӨЖ)</w:t>
            </w:r>
          </w:p>
        </w:tc>
        <w:tc>
          <w:tcPr>
            <w:tcW w:w="992" w:type="dxa"/>
            <w:tcBorders>
              <w:top w:val="single" w:sz="4" w:space="0" w:color="000000"/>
              <w:left w:val="single" w:sz="4" w:space="0" w:color="000000"/>
            </w:tcBorders>
          </w:tcPr>
          <w:p w:rsidR="00D5664D" w:rsidRPr="00D5664D" w:rsidRDefault="001B287E"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Сағат саны </w:t>
            </w:r>
          </w:p>
        </w:tc>
        <w:tc>
          <w:tcPr>
            <w:tcW w:w="993" w:type="dxa"/>
            <w:tcBorders>
              <w:top w:val="single" w:sz="4" w:space="0" w:color="000000"/>
              <w:left w:val="single" w:sz="4" w:space="0" w:color="000000"/>
            </w:tcBorders>
          </w:tcPr>
          <w:p w:rsidR="00D5664D" w:rsidRPr="00D5664D"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D5664D">
              <w:rPr>
                <w:rFonts w:ascii="Times New Roman" w:hAnsi="Times New Roman" w:cs="Times New Roman"/>
                <w:sz w:val="24"/>
                <w:szCs w:val="24"/>
                <w:lang w:val="kk-KZ"/>
              </w:rPr>
              <w:t>Максималды балл</w:t>
            </w:r>
          </w:p>
        </w:tc>
      </w:tr>
      <w:tr w:rsidR="000157D3" w:rsidRPr="00BC2696" w:rsidTr="00BB79A3">
        <w:trPr>
          <w:trHeight w:val="215"/>
        </w:trPr>
        <w:tc>
          <w:tcPr>
            <w:tcW w:w="993" w:type="dxa"/>
            <w:vMerge w:val="restart"/>
            <w:tcBorders>
              <w:left w:val="single" w:sz="4" w:space="0" w:color="000000"/>
              <w:right w:val="single" w:sz="4" w:space="0" w:color="000000"/>
            </w:tcBorders>
          </w:tcPr>
          <w:p w:rsidR="000157D3" w:rsidRPr="00D5664D" w:rsidRDefault="000157D3" w:rsidP="000157D3">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946" w:type="dxa"/>
            <w:tcBorders>
              <w:top w:val="single" w:sz="4" w:space="0" w:color="000000"/>
              <w:left w:val="single" w:sz="4" w:space="0" w:color="000000"/>
              <w:bottom w:val="single" w:sz="4" w:space="0" w:color="000000"/>
            </w:tcBorders>
          </w:tcPr>
          <w:p w:rsidR="000157D3" w:rsidRPr="00EA46A0" w:rsidRDefault="000157D3" w:rsidP="000157D3">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1 дәріс</w:t>
            </w:r>
          </w:p>
          <w:p w:rsidR="000157D3" w:rsidRPr="00EA46A0" w:rsidRDefault="000157D3" w:rsidP="000157D3">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Жану және оның түрлері. Жану реакцияларының химиялық кинетикасы. Химиялық тепе-теңдік. Стехиометрия коэффициенттері.</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Жану процестерінің материалдық және жылулық балансы. Заттардың жануына жұмсалатын ауа мөлшерін есептеу.</w:t>
            </w:r>
          </w:p>
        </w:tc>
        <w:tc>
          <w:tcPr>
            <w:tcW w:w="992"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0157D3" w:rsidRPr="00BC2696" w:rsidTr="00BB79A3">
        <w:trPr>
          <w:trHeight w:val="215"/>
        </w:trPr>
        <w:tc>
          <w:tcPr>
            <w:tcW w:w="993" w:type="dxa"/>
            <w:vMerge/>
            <w:tcBorders>
              <w:left w:val="single" w:sz="4" w:space="0" w:color="000000"/>
              <w:right w:val="single" w:sz="4" w:space="0" w:color="000000"/>
            </w:tcBorders>
          </w:tcPr>
          <w:p w:rsidR="000157D3" w:rsidRPr="00D5664D" w:rsidRDefault="000157D3" w:rsidP="000157D3">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0157D3" w:rsidRPr="00EA46A0" w:rsidRDefault="000157D3" w:rsidP="000157D3">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1 семинар сабағы</w:t>
            </w:r>
          </w:p>
          <w:p w:rsidR="000157D3" w:rsidRPr="00EA46A0" w:rsidRDefault="000157D3" w:rsidP="000157D3">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техиометрия коэффициенттерін, реакцияның жылулық эффектін Менделеев өрнегі бойынша метанның жануы үшін есептеу. </w:t>
            </w:r>
          </w:p>
        </w:tc>
        <w:tc>
          <w:tcPr>
            <w:tcW w:w="992"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0157D3" w:rsidRPr="00BC2696" w:rsidTr="000157D3">
        <w:trPr>
          <w:trHeight w:val="782"/>
        </w:trPr>
        <w:tc>
          <w:tcPr>
            <w:tcW w:w="993" w:type="dxa"/>
            <w:vMerge w:val="restart"/>
            <w:tcBorders>
              <w:left w:val="single" w:sz="4" w:space="0" w:color="000000"/>
              <w:right w:val="single" w:sz="4" w:space="0" w:color="000000"/>
            </w:tcBorders>
          </w:tcPr>
          <w:p w:rsidR="000157D3" w:rsidRPr="00D5664D" w:rsidRDefault="000157D3" w:rsidP="000157D3">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6946" w:type="dxa"/>
            <w:tcBorders>
              <w:top w:val="single" w:sz="4" w:space="0" w:color="000000"/>
              <w:left w:val="single" w:sz="4" w:space="0" w:color="000000"/>
            </w:tcBorders>
          </w:tcPr>
          <w:p w:rsidR="000157D3" w:rsidRPr="00EA46A0" w:rsidRDefault="000157D3" w:rsidP="000157D3">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2 дәріс</w:t>
            </w:r>
          </w:p>
          <w:p w:rsidR="000157D3" w:rsidRPr="00EA46A0" w:rsidRDefault="000157D3" w:rsidP="000157D3">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ұйық отын тамшыларының жануы. Отто циклы.  Дизель циклы. Сұйық отындардың жауының химиялық кинетикасы. Жану реакциясының жылулық эффекті. </w:t>
            </w:r>
            <w:r w:rsidRPr="00EA46A0">
              <w:rPr>
                <w:rFonts w:ascii="Times New Roman" w:hAnsi="Times New Roman" w:cs="Times New Roman"/>
                <w:sz w:val="24"/>
                <w:szCs w:val="24"/>
                <w:lang w:val="kk-KZ"/>
              </w:rPr>
              <w:t>Жану өнімдерінің көлемі мен құрамын есептеу. Заттардың жану жылуын есептеу.</w:t>
            </w:r>
          </w:p>
        </w:tc>
        <w:tc>
          <w:tcPr>
            <w:tcW w:w="992"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0157D3" w:rsidRPr="00BC2696" w:rsidTr="00BB79A3">
        <w:trPr>
          <w:trHeight w:val="215"/>
        </w:trPr>
        <w:tc>
          <w:tcPr>
            <w:tcW w:w="993" w:type="dxa"/>
            <w:vMerge/>
            <w:tcBorders>
              <w:left w:val="single" w:sz="4" w:space="0" w:color="000000"/>
              <w:right w:val="single" w:sz="4" w:space="0" w:color="000000"/>
            </w:tcBorders>
          </w:tcPr>
          <w:p w:rsidR="000157D3" w:rsidRPr="00D5664D" w:rsidRDefault="000157D3" w:rsidP="000157D3">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0157D3" w:rsidRPr="00EA46A0" w:rsidRDefault="000157D3" w:rsidP="000157D3">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2 семинар сабағы</w:t>
            </w:r>
          </w:p>
          <w:p w:rsidR="000157D3" w:rsidRPr="00EA46A0" w:rsidRDefault="000157D3" w:rsidP="000157D3">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Стехиометрия коэффициенттерін, реакцияның жылулық эффектін Менделеев өрнегі бойынша этан мен бутанның жануы үшін есептеу.</w:t>
            </w:r>
          </w:p>
        </w:tc>
        <w:tc>
          <w:tcPr>
            <w:tcW w:w="992"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0157D3" w:rsidRPr="00BC2696" w:rsidRDefault="000157D3" w:rsidP="000157D3">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36652D" w:rsidRPr="00BC2696" w:rsidTr="00BB79A3">
        <w:trPr>
          <w:trHeight w:val="215"/>
        </w:trPr>
        <w:tc>
          <w:tcPr>
            <w:tcW w:w="993" w:type="dxa"/>
            <w:vMerge w:val="restart"/>
            <w:tcBorders>
              <w:left w:val="single" w:sz="4" w:space="0" w:color="000000"/>
              <w:right w:val="single" w:sz="4" w:space="0" w:color="000000"/>
            </w:tcBorders>
          </w:tcPr>
          <w:p w:rsidR="0036652D" w:rsidRPr="00D5664D" w:rsidRDefault="0036652D" w:rsidP="0036652D">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6946" w:type="dxa"/>
            <w:tcBorders>
              <w:top w:val="single" w:sz="4" w:space="0" w:color="000000"/>
              <w:left w:val="single" w:sz="4" w:space="0" w:color="000000"/>
              <w:bottom w:val="single" w:sz="4" w:space="0" w:color="000000"/>
            </w:tcBorders>
          </w:tcPr>
          <w:p w:rsidR="0036652D" w:rsidRPr="00EA46A0" w:rsidRDefault="0036652D" w:rsidP="0036652D">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3 дәріс</w:t>
            </w:r>
          </w:p>
          <w:p w:rsidR="0036652D" w:rsidRPr="00EA46A0" w:rsidRDefault="0036652D" w:rsidP="0036652D">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Химиялық реакциялардың жылдамдығы. Реакция жылдамдығының температураға тәуелділігі. Аррениус заңы, активация энергиясы. Жалын және оның таралу түрлері, таралу жылдамдығы.</w:t>
            </w:r>
          </w:p>
        </w:tc>
        <w:tc>
          <w:tcPr>
            <w:tcW w:w="992" w:type="dxa"/>
            <w:tcBorders>
              <w:left w:val="single" w:sz="4" w:space="0" w:color="000000"/>
              <w:bottom w:val="single" w:sz="4" w:space="0" w:color="000000"/>
            </w:tcBorders>
          </w:tcPr>
          <w:p w:rsidR="0036652D" w:rsidRPr="00BC2696" w:rsidRDefault="0036652D" w:rsidP="0036652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bottom w:val="single" w:sz="4" w:space="0" w:color="000000"/>
            </w:tcBorders>
          </w:tcPr>
          <w:p w:rsidR="0036652D" w:rsidRPr="00BC2696" w:rsidRDefault="0036652D" w:rsidP="0036652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36652D" w:rsidRPr="00BC2696" w:rsidTr="00BB79A3">
        <w:trPr>
          <w:trHeight w:val="175"/>
        </w:trPr>
        <w:tc>
          <w:tcPr>
            <w:tcW w:w="993" w:type="dxa"/>
            <w:vMerge/>
            <w:tcBorders>
              <w:left w:val="single" w:sz="4" w:space="0" w:color="000000"/>
              <w:right w:val="single" w:sz="4" w:space="0" w:color="000000"/>
            </w:tcBorders>
          </w:tcPr>
          <w:p w:rsidR="0036652D" w:rsidRPr="00D5664D" w:rsidRDefault="0036652D" w:rsidP="0036652D">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36652D" w:rsidRPr="00EA46A0" w:rsidRDefault="0036652D" w:rsidP="0036652D">
            <w:pPr>
              <w:spacing w:after="0" w:line="240" w:lineRule="auto"/>
              <w:jc w:val="both"/>
              <w:rPr>
                <w:rFonts w:ascii="Times New Roman" w:hAnsi="Times New Roman" w:cs="Times New Roman"/>
                <w:i/>
                <w:sz w:val="24"/>
                <w:szCs w:val="24"/>
                <w:lang w:val="kk-KZ"/>
              </w:rPr>
            </w:pPr>
            <w:r w:rsidRPr="00FA4C01">
              <w:rPr>
                <w:rFonts w:ascii="Times New Roman" w:hAnsi="Times New Roman" w:cs="Times New Roman"/>
                <w:i/>
                <w:sz w:val="24"/>
                <w:szCs w:val="24"/>
                <w:lang w:val="kk-KZ"/>
              </w:rPr>
              <w:t xml:space="preserve">3 </w:t>
            </w:r>
            <w:r w:rsidRPr="00EA46A0">
              <w:rPr>
                <w:rFonts w:ascii="Times New Roman" w:hAnsi="Times New Roman" w:cs="Times New Roman"/>
                <w:i/>
                <w:sz w:val="24"/>
                <w:szCs w:val="24"/>
                <w:lang w:val="kk-KZ"/>
              </w:rPr>
              <w:t xml:space="preserve">семинар сабағы </w:t>
            </w:r>
          </w:p>
          <w:p w:rsidR="0036652D" w:rsidRPr="00EA46A0" w:rsidRDefault="0036652D" w:rsidP="0036652D">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sz w:val="24"/>
                <w:szCs w:val="24"/>
                <w:lang w:val="kk-KZ"/>
              </w:rPr>
              <w:t>Стехиометрия коэффициенттерін, реакцияның жылулық эффектін Менделеев өрнегі бойынша пропан мен сутегінің жануы үшін есептеу.</w:t>
            </w:r>
          </w:p>
        </w:tc>
        <w:tc>
          <w:tcPr>
            <w:tcW w:w="992" w:type="dxa"/>
            <w:tcBorders>
              <w:top w:val="single" w:sz="4" w:space="0" w:color="000000"/>
              <w:left w:val="single" w:sz="4" w:space="0" w:color="000000"/>
            </w:tcBorders>
          </w:tcPr>
          <w:p w:rsidR="0036652D" w:rsidRPr="00BC2696" w:rsidRDefault="0036652D" w:rsidP="0036652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top w:val="single" w:sz="4" w:space="0" w:color="000000"/>
              <w:left w:val="single" w:sz="4" w:space="0" w:color="000000"/>
            </w:tcBorders>
          </w:tcPr>
          <w:p w:rsidR="0036652D" w:rsidRPr="00BC2696" w:rsidRDefault="0036652D" w:rsidP="0036652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F328C0" w:rsidTr="00BB79A3">
        <w:trPr>
          <w:trHeight w:val="169"/>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B02EF1" w:rsidRPr="008F14E1" w:rsidRDefault="00B02EF1" w:rsidP="00B02EF1">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 СОӨЖ</w:t>
            </w:r>
          </w:p>
          <w:p w:rsidR="00805DF5" w:rsidRPr="00805DF5" w:rsidRDefault="000157D3" w:rsidP="00B02EF1">
            <w:pPr>
              <w:spacing w:after="0" w:line="240" w:lineRule="auto"/>
              <w:jc w:val="both"/>
              <w:rPr>
                <w:rFonts w:ascii="Times New Roman" w:eastAsia="Arial Unicode MS" w:hAnsi="Times New Roman" w:cs="Times New Roman"/>
                <w:sz w:val="24"/>
                <w:szCs w:val="24"/>
                <w:lang w:val="kk-KZ"/>
              </w:rPr>
            </w:pPr>
            <w:r w:rsidRPr="00EA46A0">
              <w:rPr>
                <w:rFonts w:ascii="Times New Roman" w:hAnsi="Times New Roman" w:cs="Times New Roman"/>
                <w:sz w:val="24"/>
                <w:szCs w:val="24"/>
                <w:lang w:val="kk-KZ"/>
              </w:rPr>
              <w:t>Көмірсутек құрамдас сұйық отындардың жану заңдылықтары мен реакциялары. Жану реакциясының тізбектік механизмі</w:t>
            </w:r>
            <w:r w:rsidR="00F328C0">
              <w:rPr>
                <w:rFonts w:ascii="Times New Roman" w:hAnsi="Times New Roman" w:cs="Times New Roman"/>
                <w:sz w:val="24"/>
                <w:szCs w:val="24"/>
                <w:lang w:val="kk-KZ"/>
              </w:rPr>
              <w:t xml:space="preserve">. </w:t>
            </w:r>
            <w:r w:rsidR="00F328C0" w:rsidRPr="00EA46A0">
              <w:rPr>
                <w:rFonts w:ascii="Times New Roman" w:hAnsi="Times New Roman" w:cs="Times New Roman"/>
                <w:sz w:val="24"/>
                <w:szCs w:val="24"/>
                <w:lang w:val="kk-KZ"/>
              </w:rPr>
              <w:t>Жану және жарылыс температурасын есепте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F328C0"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F328C0">
              <w:rPr>
                <w:rFonts w:ascii="Times New Roman" w:hAnsi="Times New Roman" w:cs="Times New Roman"/>
                <w:sz w:val="24"/>
                <w:szCs w:val="24"/>
                <w:lang w:val="kk-KZ"/>
              </w:rPr>
              <w:t>10</w:t>
            </w:r>
          </w:p>
        </w:tc>
      </w:tr>
      <w:tr w:rsidR="00F328C0" w:rsidRPr="00BC2696" w:rsidTr="00BB79A3">
        <w:trPr>
          <w:trHeight w:val="169"/>
        </w:trPr>
        <w:tc>
          <w:tcPr>
            <w:tcW w:w="993" w:type="dxa"/>
            <w:vMerge w:val="restart"/>
            <w:tcBorders>
              <w:left w:val="single" w:sz="4" w:space="0" w:color="000000"/>
              <w:right w:val="single" w:sz="4" w:space="0" w:color="000000"/>
            </w:tcBorders>
          </w:tcPr>
          <w:p w:rsidR="00F328C0" w:rsidRPr="00D5664D" w:rsidRDefault="00F328C0" w:rsidP="00F328C0">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6946" w:type="dxa"/>
            <w:tcBorders>
              <w:top w:val="single" w:sz="4" w:space="0" w:color="000000"/>
              <w:left w:val="single" w:sz="4" w:space="0" w:color="000000"/>
              <w:bottom w:val="single" w:sz="4" w:space="0" w:color="000000"/>
            </w:tcBorders>
          </w:tcPr>
          <w:p w:rsidR="00F328C0" w:rsidRPr="00EA46A0" w:rsidRDefault="00F328C0" w:rsidP="00F328C0">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4 дәріс</w:t>
            </w:r>
          </w:p>
          <w:p w:rsidR="00F328C0" w:rsidRPr="00EA46A0" w:rsidRDefault="00F328C0" w:rsidP="00F328C0">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Реакциялардың өтуінің диффузиялық және кинетикалық режимдері. Жану камерасындағы бөлшектердің таралуы кезіндегі жылу және масса тасымалының негізгі теңдеулері. </w:t>
            </w:r>
          </w:p>
        </w:tc>
        <w:tc>
          <w:tcPr>
            <w:tcW w:w="992" w:type="dxa"/>
            <w:tcBorders>
              <w:left w:val="single" w:sz="4" w:space="0" w:color="000000"/>
            </w:tcBorders>
          </w:tcPr>
          <w:p w:rsidR="00F328C0" w:rsidRPr="00BC2696"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F328C0" w:rsidRPr="00BC2696"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F328C0" w:rsidRPr="00BC2696" w:rsidTr="00BB79A3">
        <w:trPr>
          <w:trHeight w:val="169"/>
        </w:trPr>
        <w:tc>
          <w:tcPr>
            <w:tcW w:w="993" w:type="dxa"/>
            <w:vMerge/>
            <w:tcBorders>
              <w:left w:val="single" w:sz="4" w:space="0" w:color="000000"/>
              <w:right w:val="single" w:sz="4" w:space="0" w:color="000000"/>
            </w:tcBorders>
          </w:tcPr>
          <w:p w:rsidR="00F328C0" w:rsidRPr="00D5664D" w:rsidRDefault="00F328C0" w:rsidP="00F328C0">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F328C0" w:rsidRPr="00EA46A0" w:rsidRDefault="00F328C0" w:rsidP="00F328C0">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4 семинар сабағы </w:t>
            </w:r>
          </w:p>
          <w:p w:rsidR="00F328C0" w:rsidRPr="00EA46A0" w:rsidRDefault="00F328C0" w:rsidP="00F328C0">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sz w:val="24"/>
                <w:szCs w:val="24"/>
                <w:lang w:val="kk-KZ"/>
              </w:rPr>
              <w:t>Сұйықтардың жану тәсілдерінің классификациясы. Мысалдар келтіру.</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 xml:space="preserve">Жалынның таралуының (тұтануының) концентрациялық шектері.  </w:t>
            </w:r>
          </w:p>
        </w:tc>
        <w:tc>
          <w:tcPr>
            <w:tcW w:w="992" w:type="dxa"/>
            <w:tcBorders>
              <w:left w:val="single" w:sz="4" w:space="0" w:color="000000"/>
            </w:tcBorders>
          </w:tcPr>
          <w:p w:rsidR="00F328C0" w:rsidRPr="00BC2696"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F328C0" w:rsidRPr="00846D8C"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F328C0" w:rsidRPr="00BC2696" w:rsidTr="00BB79A3">
        <w:trPr>
          <w:trHeight w:val="169"/>
        </w:trPr>
        <w:tc>
          <w:tcPr>
            <w:tcW w:w="993" w:type="dxa"/>
            <w:vMerge w:val="restart"/>
            <w:tcBorders>
              <w:left w:val="single" w:sz="4" w:space="0" w:color="000000"/>
              <w:right w:val="single" w:sz="4" w:space="0" w:color="000000"/>
            </w:tcBorders>
          </w:tcPr>
          <w:p w:rsidR="00F328C0" w:rsidRPr="00D5664D" w:rsidRDefault="00F328C0" w:rsidP="00F328C0">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6946" w:type="dxa"/>
            <w:tcBorders>
              <w:top w:val="single" w:sz="4" w:space="0" w:color="000000"/>
              <w:left w:val="single" w:sz="4" w:space="0" w:color="000000"/>
              <w:bottom w:val="single" w:sz="4" w:space="0" w:color="000000"/>
            </w:tcBorders>
          </w:tcPr>
          <w:p w:rsidR="00F328C0" w:rsidRPr="00EA46A0" w:rsidRDefault="00F328C0" w:rsidP="00F328C0">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5 дәріс</w:t>
            </w:r>
          </w:p>
          <w:p w:rsidR="00F328C0" w:rsidRPr="00EA46A0" w:rsidRDefault="00F328C0" w:rsidP="00F328C0">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ұйық отын тамшысының тыныштықтағы ортада булануы. </w:t>
            </w:r>
            <w:r w:rsidRPr="00EA46A0">
              <w:rPr>
                <w:rFonts w:ascii="Times New Roman" w:hAnsi="Times New Roman" w:cs="Times New Roman"/>
                <w:sz w:val="24"/>
                <w:szCs w:val="24"/>
                <w:lang w:val="kk-KZ"/>
              </w:rPr>
              <w:lastRenderedPageBreak/>
              <w:t xml:space="preserve">Жылумасса алмасудың шекаралық шарттары. Сұйық отын тамшысының жануы. </w:t>
            </w:r>
          </w:p>
        </w:tc>
        <w:tc>
          <w:tcPr>
            <w:tcW w:w="992" w:type="dxa"/>
            <w:tcBorders>
              <w:left w:val="single" w:sz="4" w:space="0" w:color="000000"/>
            </w:tcBorders>
          </w:tcPr>
          <w:p w:rsidR="00F328C0" w:rsidRPr="00BC2696"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lastRenderedPageBreak/>
              <w:t>1</w:t>
            </w:r>
          </w:p>
        </w:tc>
        <w:tc>
          <w:tcPr>
            <w:tcW w:w="993" w:type="dxa"/>
            <w:tcBorders>
              <w:left w:val="single" w:sz="4" w:space="0" w:color="000000"/>
            </w:tcBorders>
          </w:tcPr>
          <w:p w:rsidR="00F328C0" w:rsidRPr="00BC2696"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F328C0" w:rsidRPr="00BC2696" w:rsidTr="00BB79A3">
        <w:trPr>
          <w:trHeight w:val="169"/>
        </w:trPr>
        <w:tc>
          <w:tcPr>
            <w:tcW w:w="993" w:type="dxa"/>
            <w:vMerge/>
            <w:tcBorders>
              <w:left w:val="single" w:sz="4" w:space="0" w:color="000000"/>
              <w:right w:val="single" w:sz="4" w:space="0" w:color="000000"/>
            </w:tcBorders>
          </w:tcPr>
          <w:p w:rsidR="00F328C0" w:rsidRPr="00D5664D" w:rsidRDefault="00F328C0" w:rsidP="00F328C0">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F328C0" w:rsidRDefault="00F328C0" w:rsidP="00F328C0">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5 </w:t>
            </w:r>
            <w:r>
              <w:rPr>
                <w:rFonts w:ascii="Times New Roman" w:hAnsi="Times New Roman" w:cs="Times New Roman"/>
                <w:i/>
                <w:sz w:val="24"/>
                <w:szCs w:val="24"/>
                <w:lang w:val="kk-KZ"/>
              </w:rPr>
              <w:t>семинар сабағы</w:t>
            </w:r>
          </w:p>
          <w:p w:rsidR="00F328C0" w:rsidRPr="00EA46A0" w:rsidRDefault="00F328C0" w:rsidP="00F328C0">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sz w:val="24"/>
                <w:szCs w:val="24"/>
                <w:lang w:val="kk-KZ"/>
              </w:rPr>
              <w:t>Жалынның таралуының (тұтануының) т</w:t>
            </w:r>
            <w:r>
              <w:rPr>
                <w:rFonts w:ascii="Times New Roman" w:hAnsi="Times New Roman" w:cs="Times New Roman"/>
                <w:sz w:val="24"/>
                <w:szCs w:val="24"/>
                <w:lang w:val="kk-KZ"/>
              </w:rPr>
              <w:t xml:space="preserve">емпературалық шектерін есептеу. </w:t>
            </w:r>
            <w:r w:rsidRPr="00EA46A0">
              <w:rPr>
                <w:rFonts w:ascii="Times New Roman" w:hAnsi="Times New Roman" w:cs="Times New Roman"/>
                <w:sz w:val="24"/>
                <w:szCs w:val="24"/>
                <w:lang w:val="kk-KZ"/>
              </w:rPr>
              <w:t>Реакция жылдамдығының температураға тәуелділігін қорыту</w:t>
            </w:r>
          </w:p>
        </w:tc>
        <w:tc>
          <w:tcPr>
            <w:tcW w:w="992" w:type="dxa"/>
            <w:tcBorders>
              <w:left w:val="single" w:sz="4" w:space="0" w:color="000000"/>
            </w:tcBorders>
          </w:tcPr>
          <w:p w:rsidR="00F328C0" w:rsidRPr="00BC2696"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F328C0" w:rsidRPr="00846D8C" w:rsidRDefault="00F328C0" w:rsidP="00F328C0">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3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2</w:t>
            </w:r>
            <w:r w:rsidR="001B287E" w:rsidRPr="008F14E1">
              <w:rPr>
                <w:rFonts w:ascii="Times New Roman" w:eastAsia="Arial Unicode MS" w:hAnsi="Times New Roman" w:cs="Times New Roman"/>
                <w:sz w:val="24"/>
                <w:szCs w:val="24"/>
                <w:lang w:val="kk-KZ"/>
              </w:rPr>
              <w:t xml:space="preserve"> СОӨЖ</w:t>
            </w:r>
          </w:p>
          <w:p w:rsidR="001B287E" w:rsidRPr="008F14E1" w:rsidRDefault="00F328C0" w:rsidP="001B287E">
            <w:pPr>
              <w:spacing w:after="0" w:line="240" w:lineRule="auto"/>
              <w:jc w:val="both"/>
              <w:rPr>
                <w:rFonts w:ascii="Times New Roman" w:eastAsia="Arial Unicode MS" w:hAnsi="Times New Roman" w:cs="Times New Roman"/>
                <w:sz w:val="24"/>
                <w:szCs w:val="24"/>
                <w:lang w:val="kk-KZ"/>
              </w:rPr>
            </w:pPr>
            <w:r w:rsidRPr="00EA46A0">
              <w:rPr>
                <w:rFonts w:ascii="Times New Roman" w:hAnsi="Times New Roman" w:cs="Times New Roman"/>
                <w:sz w:val="24"/>
                <w:szCs w:val="24"/>
                <w:lang w:val="kk-KZ"/>
              </w:rPr>
              <w:t>Аррениус заңын молекулалық-кинетикалық негізде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8556CF" w:rsidRPr="00BC2696" w:rsidTr="00BB79A3">
        <w:trPr>
          <w:trHeight w:val="35"/>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6 дәріс</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Рейнольдстің кіші мәндеріндегі сфералық сұйық тамшысының орай ағуының гидродинамикасы (Стокс есебі)</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8556CF" w:rsidRPr="00BC2696" w:rsidTr="00BB79A3">
        <w:trPr>
          <w:trHeight w:val="35"/>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Default="008556CF" w:rsidP="008556CF">
            <w:pPr>
              <w:spacing w:after="0" w:line="240" w:lineRule="auto"/>
              <w:jc w:val="both"/>
              <w:rPr>
                <w:rFonts w:ascii="Times New Roman" w:hAnsi="Times New Roman" w:cs="Times New Roman"/>
                <w:i/>
                <w:sz w:val="24"/>
                <w:szCs w:val="24"/>
                <w:lang w:val="kk-KZ"/>
              </w:rPr>
            </w:pPr>
            <w:r>
              <w:rPr>
                <w:rFonts w:ascii="Times New Roman" w:hAnsi="Times New Roman" w:cs="Times New Roman"/>
                <w:i/>
                <w:sz w:val="24"/>
                <w:szCs w:val="24"/>
                <w:lang w:val="kk-KZ"/>
              </w:rPr>
              <w:t xml:space="preserve">6 семинар сабағы </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Өздік тұтанудың стандарттары температурасы.</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Жылулық тұтанудың стационар және стационар емес теориялары. Негізгі теңдеулері.</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8556CF" w:rsidRPr="00BC2696" w:rsidTr="00BB79A3">
        <w:trPr>
          <w:trHeight w:val="35"/>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7 дәріс </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ұйық тамшыларының пішіндерінің классификациясы. Өссимметриялық бөлшектер. Отротропты бөлшектер. Сфералық изотропты бөлшектер. Статикалық сұйық бөлшектері мен көпіршіктері.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8556CF" w:rsidRPr="00BC2696" w:rsidTr="00BB79A3">
        <w:trPr>
          <w:trHeight w:val="41"/>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7 </w:t>
            </w:r>
            <w:r>
              <w:rPr>
                <w:rFonts w:ascii="Times New Roman" w:hAnsi="Times New Roman" w:cs="Times New Roman"/>
                <w:i/>
                <w:sz w:val="24"/>
                <w:szCs w:val="24"/>
                <w:lang w:val="kk-KZ"/>
              </w:rPr>
              <w:t>семинар сабағы</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Жарылыстың максимал қысымын есептеу.</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Тұтанудың критикалық шарттары. Тұтанудың шекарасы.</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601204" w:rsidRPr="00BC2696" w:rsidTr="00BB79A3">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601204"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3</w:t>
            </w:r>
            <w:r w:rsidR="00601204" w:rsidRPr="008F14E1">
              <w:rPr>
                <w:rFonts w:ascii="Times New Roman" w:eastAsia="Arial Unicode MS" w:hAnsi="Times New Roman" w:cs="Times New Roman"/>
                <w:sz w:val="24"/>
                <w:szCs w:val="24"/>
                <w:lang w:val="kk-KZ"/>
              </w:rPr>
              <w:t xml:space="preserve"> СОӨЖ</w:t>
            </w:r>
          </w:p>
          <w:p w:rsidR="00601204" w:rsidRPr="008F14E1" w:rsidRDefault="008556CF" w:rsidP="001B287E">
            <w:pPr>
              <w:spacing w:after="0" w:line="240" w:lineRule="auto"/>
              <w:jc w:val="both"/>
              <w:rPr>
                <w:rFonts w:ascii="Times New Roman" w:eastAsia="Arial Unicode MS" w:hAnsi="Times New Roman" w:cs="Times New Roman"/>
                <w:sz w:val="24"/>
                <w:szCs w:val="24"/>
                <w:lang w:val="kk-KZ"/>
              </w:rPr>
            </w:pPr>
            <w:r w:rsidRPr="00EA46A0">
              <w:rPr>
                <w:rFonts w:ascii="Times New Roman" w:hAnsi="Times New Roman" w:cs="Times New Roman"/>
                <w:sz w:val="24"/>
                <w:szCs w:val="24"/>
                <w:lang w:val="kk-KZ"/>
              </w:rPr>
              <w:t>Гомогенді және гетерогендә жану реакциялары. Жанудың түрлері: диффузиялық және кинетикалық. Массаның сақталу заңы.</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601204" w:rsidRPr="00846D8C"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01204" w:rsidRPr="00BC2696" w:rsidTr="00582F1C">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601204" w:rsidRPr="00601204" w:rsidRDefault="00601204" w:rsidP="001B287E">
            <w:pPr>
              <w:spacing w:after="0" w:line="240" w:lineRule="auto"/>
              <w:jc w:val="both"/>
              <w:rPr>
                <w:rFonts w:ascii="Times New Roman" w:eastAsia="Arial Unicode MS" w:hAnsi="Times New Roman" w:cs="Times New Roman"/>
                <w:i/>
                <w:sz w:val="24"/>
                <w:szCs w:val="24"/>
                <w:lang w:val="kk-KZ"/>
              </w:rPr>
            </w:pPr>
            <w:r w:rsidRPr="00601204">
              <w:rPr>
                <w:rFonts w:ascii="Times New Roman" w:eastAsia="Arial Unicode MS" w:hAnsi="Times New Roman" w:cs="Times New Roman"/>
                <w:i/>
                <w:sz w:val="24"/>
                <w:szCs w:val="24"/>
                <w:lang w:val="kk-KZ"/>
              </w:rPr>
              <w:t>1 аралық бақылау</w:t>
            </w:r>
          </w:p>
        </w:tc>
        <w:tc>
          <w:tcPr>
            <w:tcW w:w="1985" w:type="dxa"/>
            <w:gridSpan w:val="2"/>
            <w:tcBorders>
              <w:left w:val="single" w:sz="4" w:space="0" w:color="000000"/>
            </w:tcBorders>
          </w:tcPr>
          <w:p w:rsidR="00601204" w:rsidRPr="00601204"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0</w:t>
            </w:r>
          </w:p>
        </w:tc>
      </w:tr>
      <w:tr w:rsidR="00601204" w:rsidRPr="00BC2696" w:rsidTr="00582F1C">
        <w:trPr>
          <w:trHeight w:val="35"/>
        </w:trPr>
        <w:tc>
          <w:tcPr>
            <w:tcW w:w="993" w:type="dxa"/>
            <w:vMerge w:val="restart"/>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6946" w:type="dxa"/>
            <w:tcBorders>
              <w:top w:val="single" w:sz="4" w:space="0" w:color="000000"/>
              <w:left w:val="single" w:sz="4" w:space="0" w:color="000000"/>
              <w:bottom w:val="single" w:sz="4" w:space="0" w:color="000000"/>
            </w:tcBorders>
          </w:tcPr>
          <w:p w:rsidR="00601204" w:rsidRPr="00601204" w:rsidRDefault="00601204" w:rsidP="001B287E">
            <w:pPr>
              <w:spacing w:after="0" w:line="240" w:lineRule="auto"/>
              <w:jc w:val="both"/>
              <w:rPr>
                <w:rFonts w:ascii="Times New Roman" w:eastAsia="Arial Unicode MS" w:hAnsi="Times New Roman" w:cs="Times New Roman"/>
                <w:i/>
                <w:sz w:val="24"/>
                <w:szCs w:val="24"/>
                <w:lang w:val="en-US"/>
              </w:rPr>
            </w:pPr>
            <w:proofErr w:type="spellStart"/>
            <w:r>
              <w:rPr>
                <w:rFonts w:ascii="Times New Roman" w:eastAsia="Arial Unicode MS" w:hAnsi="Times New Roman" w:cs="Times New Roman"/>
                <w:i/>
                <w:sz w:val="24"/>
                <w:szCs w:val="24"/>
                <w:lang w:val="en-US"/>
              </w:rPr>
              <w:t>MidTerm</w:t>
            </w:r>
            <w:proofErr w:type="spellEnd"/>
          </w:p>
        </w:tc>
        <w:tc>
          <w:tcPr>
            <w:tcW w:w="1985" w:type="dxa"/>
            <w:gridSpan w:val="2"/>
            <w:tcBorders>
              <w:left w:val="single" w:sz="4" w:space="0" w:color="000000"/>
            </w:tcBorders>
          </w:tcPr>
          <w:p w:rsidR="00601204" w:rsidRPr="001266E4"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0</w:t>
            </w:r>
          </w:p>
        </w:tc>
      </w:tr>
      <w:tr w:rsidR="008556CF" w:rsidRPr="00BC2696" w:rsidTr="00BB79A3">
        <w:trPr>
          <w:trHeight w:val="35"/>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8 дәріс </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Массаның, энергияның және импульстің сақталу заңдары. Эйлер тәсілі. Лагранж тәсілі.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8556CF" w:rsidRPr="00BC2696" w:rsidTr="00BB79A3">
        <w:trPr>
          <w:trHeight w:val="35"/>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Pr>
                <w:rFonts w:ascii="Times New Roman" w:hAnsi="Times New Roman" w:cs="Times New Roman"/>
                <w:i/>
                <w:sz w:val="24"/>
                <w:szCs w:val="24"/>
                <w:lang w:val="kk-KZ"/>
              </w:rPr>
              <w:t>8 семинар сабағы</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Жану өнімдері мен ауаның энтальпиясын есептеу.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2C0D0B"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8556CF" w:rsidRPr="00BC2696" w:rsidTr="00BB79A3">
        <w:trPr>
          <w:trHeight w:val="231"/>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9 дәріс</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ұйық тамшысының қозғалысы үшін Навье-Стокс теңдеулері. Жанудың негізгі теңдеулері. Бүрку.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8556CF" w:rsidRPr="00BC2696" w:rsidTr="00BB79A3">
        <w:trPr>
          <w:trHeight w:val="227"/>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9 </w:t>
            </w:r>
            <w:r>
              <w:rPr>
                <w:rFonts w:ascii="Times New Roman" w:hAnsi="Times New Roman" w:cs="Times New Roman"/>
                <w:i/>
                <w:sz w:val="24"/>
                <w:szCs w:val="24"/>
                <w:lang w:val="kk-KZ"/>
              </w:rPr>
              <w:t>семинар сабағы</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Жану реакциясы теңдеуі бойынша бастапқы заттар мен жану өнімдерінің мольдерін (зат мөлшерін) есептеу. </w:t>
            </w:r>
            <w:r w:rsidRPr="00EA46A0">
              <w:rPr>
                <w:rFonts w:ascii="Times New Roman" w:hAnsi="Times New Roman" w:cs="Times New Roman"/>
                <w:sz w:val="24"/>
                <w:szCs w:val="24"/>
                <w:lang w:val="kk-KZ"/>
              </w:rPr>
              <w:t>Конвективті және молекулалық тасымал теңдеулерін қорыту.</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BC2696" w:rsidTr="00BB79A3">
        <w:trPr>
          <w:trHeight w:val="2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4</w:t>
            </w:r>
            <w:r w:rsidR="001B287E" w:rsidRPr="008F14E1">
              <w:rPr>
                <w:rFonts w:ascii="Times New Roman" w:eastAsia="Arial Unicode MS" w:hAnsi="Times New Roman" w:cs="Times New Roman"/>
                <w:sz w:val="24"/>
                <w:szCs w:val="24"/>
                <w:lang w:val="kk-KZ"/>
              </w:rPr>
              <w:t xml:space="preserve"> СОӨЖ</w:t>
            </w:r>
          </w:p>
          <w:p w:rsidR="001B287E" w:rsidRPr="008F14E1" w:rsidRDefault="008556CF" w:rsidP="001B287E">
            <w:pPr>
              <w:spacing w:after="0" w:line="240" w:lineRule="auto"/>
              <w:jc w:val="both"/>
              <w:rPr>
                <w:rFonts w:ascii="Times New Roman" w:eastAsia="Arial Unicode MS" w:hAnsi="Times New Roman" w:cs="Times New Roman"/>
                <w:sz w:val="24"/>
                <w:szCs w:val="24"/>
                <w:lang w:val="kk-KZ"/>
              </w:rPr>
            </w:pPr>
            <w:r w:rsidRPr="00EA46A0">
              <w:rPr>
                <w:rFonts w:ascii="Times New Roman" w:hAnsi="Times New Roman" w:cs="Times New Roman"/>
                <w:sz w:val="24"/>
                <w:szCs w:val="24"/>
                <w:lang w:val="kk-KZ"/>
              </w:rPr>
              <w:t>Бүрку жылдамдығының сұйық отынның жану процесіне әсерін зерттеу. Жылдамдықтың жану камерасындағы судың концентрациясының таралуына әсерін зерттеу. Судың болуы және оның отынның жануы барысындағы агрегаттық күй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1B287E" w:rsidRPr="00BC2696" w:rsidRDefault="002C0D0B"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r>
      <w:tr w:rsidR="008556CF" w:rsidRPr="00BC2696" w:rsidTr="00BB79A3">
        <w:trPr>
          <w:trHeight w:val="227"/>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0 дәріс </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Ламинарлық және турбуленттік жану. Жалынның қалыпты жану теңдеуін қорыту. Жану реакциясының сұйық отындардың қасиеттерімен байланысы.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8556CF" w:rsidRPr="00BC2696" w:rsidTr="00BB79A3">
        <w:trPr>
          <w:trHeight w:val="227"/>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0 </w:t>
            </w:r>
            <w:r>
              <w:rPr>
                <w:rFonts w:ascii="Times New Roman" w:hAnsi="Times New Roman" w:cs="Times New Roman"/>
                <w:i/>
                <w:sz w:val="24"/>
                <w:szCs w:val="24"/>
                <w:lang w:val="kk-KZ"/>
              </w:rPr>
              <w:t>семинар сабағы</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Жоғарғы және төменгі және жоғарғы жану жылуын есептеу. </w:t>
            </w:r>
            <w:r w:rsidRPr="00EA46A0">
              <w:rPr>
                <w:rFonts w:ascii="Times New Roman" w:hAnsi="Times New Roman" w:cs="Times New Roman"/>
                <w:sz w:val="24"/>
                <w:szCs w:val="24"/>
                <w:lang w:val="kk-KZ"/>
              </w:rPr>
              <w:lastRenderedPageBreak/>
              <w:t>Көмір бөлшектері мен сұйық отын тамшыларының диффузиялық жануын салыстыру және қасиеттерін анықтау.</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lastRenderedPageBreak/>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8556CF" w:rsidRPr="00BC2696" w:rsidTr="00BB79A3">
        <w:trPr>
          <w:trHeight w:val="70"/>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1</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1 дәріс </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ұйық отынды бүрку барысында орындалатын негізгі теңдеулер. Бүрку теңдеуіндегі көздік мүшелерін анықтау.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8556CF" w:rsidRPr="00BC2696" w:rsidTr="00BB79A3">
        <w:trPr>
          <w:trHeight w:val="70"/>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1 </w:t>
            </w:r>
            <w:r>
              <w:rPr>
                <w:rFonts w:ascii="Times New Roman" w:hAnsi="Times New Roman" w:cs="Times New Roman"/>
                <w:i/>
                <w:sz w:val="24"/>
                <w:szCs w:val="24"/>
                <w:lang w:val="kk-KZ"/>
              </w:rPr>
              <w:t>семинар сабағы</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Жану температурасын есептеу.</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Сұйық отынды бүрку үшін қолданылатын форсункалар және олардың түрлері.</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70"/>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5</w:t>
            </w:r>
            <w:r w:rsidR="001B287E" w:rsidRPr="008F14E1">
              <w:rPr>
                <w:rFonts w:ascii="Times New Roman" w:eastAsia="Arial Unicode MS" w:hAnsi="Times New Roman" w:cs="Times New Roman"/>
                <w:sz w:val="24"/>
                <w:szCs w:val="24"/>
                <w:lang w:val="kk-KZ"/>
              </w:rPr>
              <w:t xml:space="preserve"> СОӨЖ</w:t>
            </w:r>
          </w:p>
          <w:p w:rsidR="001B287E" w:rsidRPr="008F14E1" w:rsidRDefault="008556CF" w:rsidP="001B287E">
            <w:pPr>
              <w:spacing w:after="0" w:line="240" w:lineRule="auto"/>
              <w:jc w:val="both"/>
              <w:rPr>
                <w:rFonts w:ascii="Times New Roman" w:eastAsia="Arial Unicode MS" w:hAnsi="Times New Roman" w:cs="Times New Roman"/>
                <w:sz w:val="24"/>
                <w:szCs w:val="24"/>
                <w:lang w:val="kk-KZ"/>
              </w:rPr>
            </w:pPr>
            <w:r w:rsidRPr="00EA46A0">
              <w:rPr>
                <w:rFonts w:ascii="Times New Roman" w:hAnsi="Times New Roman" w:cs="Times New Roman"/>
                <w:sz w:val="24"/>
                <w:szCs w:val="24"/>
                <w:lang w:val="kk-KZ"/>
              </w:rPr>
              <w:t>Турбулентті жану. Турбулентті жану жылдамдығы. Жануды модельде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2C0D0B" w:rsidRDefault="002C0D0B"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r>
      <w:tr w:rsidR="008556CF" w:rsidRPr="00BC2696" w:rsidTr="00BB79A3">
        <w:trPr>
          <w:trHeight w:val="35"/>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12 дәріс</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ұйық отын тамшысының қозғалыс теңдеулерін кеңістік бойынша дискреттеу. Бақыланатын көлем әдісі. Тейлор қатарына жіктеу. Полиномды аппроксимация әдістері.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p>
        </w:tc>
      </w:tr>
      <w:tr w:rsidR="008556CF" w:rsidRPr="00BC2696" w:rsidTr="00BB79A3">
        <w:trPr>
          <w:trHeight w:val="27"/>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2 </w:t>
            </w:r>
            <w:r>
              <w:rPr>
                <w:rFonts w:ascii="Times New Roman" w:hAnsi="Times New Roman" w:cs="Times New Roman"/>
                <w:i/>
                <w:sz w:val="24"/>
                <w:szCs w:val="24"/>
                <w:lang w:val="kk-KZ"/>
              </w:rPr>
              <w:t>семинар сабағы</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Жану реакцияларының жылдамдығын </w:t>
            </w:r>
            <w:r w:rsidRPr="00EA46A0">
              <w:rPr>
                <w:rFonts w:ascii="Times New Roman" w:hAnsi="Times New Roman" w:cs="Times New Roman"/>
                <w:i/>
                <w:sz w:val="24"/>
                <w:szCs w:val="24"/>
                <w:lang w:val="kk-KZ"/>
              </w:rPr>
              <w:t>K</w:t>
            </w:r>
            <w:r w:rsidRPr="00EA46A0">
              <w:rPr>
                <w:rFonts w:ascii="Times New Roman" w:hAnsi="Times New Roman" w:cs="Times New Roman"/>
                <w:sz w:val="24"/>
                <w:szCs w:val="24"/>
                <w:lang w:val="kk-KZ"/>
              </w:rPr>
              <w:t xml:space="preserve"> есептеу.</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 xml:space="preserve">Сұйық бөлшектері үшін беттік кедергі коэффициентінің </w:t>
            </w:r>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kk-KZ"/>
                    </w:rPr>
                    <m:t>C</m:t>
                  </m:r>
                </m:e>
                <m:sub>
                  <m:r>
                    <m:rPr>
                      <m:sty m:val="p"/>
                    </m:rPr>
                    <w:rPr>
                      <w:rFonts w:ascii="Cambria Math" w:hAnsi="Cambria Math" w:cs="Times New Roman"/>
                      <w:sz w:val="24"/>
                      <w:szCs w:val="24"/>
                      <w:lang w:val="kk-KZ"/>
                    </w:rPr>
                    <m:t>D</m:t>
                  </m:r>
                </m:sub>
              </m:sSub>
            </m:oMath>
            <w:r w:rsidRPr="00EA46A0">
              <w:rPr>
                <w:rFonts w:ascii="Times New Roman" w:hAnsi="Times New Roman" w:cs="Times New Roman"/>
                <w:sz w:val="24"/>
                <w:szCs w:val="24"/>
                <w:lang w:val="kk-KZ"/>
              </w:rPr>
              <w:t xml:space="preserve"> физикалық мәні.</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8556CF" w:rsidRPr="00BC2696" w:rsidTr="00BB79A3">
        <w:trPr>
          <w:trHeight w:val="27"/>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3</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u w:val="single"/>
                <w:lang w:val="kk-KZ"/>
              </w:rPr>
            </w:pPr>
            <w:r w:rsidRPr="00EA46A0">
              <w:rPr>
                <w:rFonts w:ascii="Times New Roman" w:hAnsi="Times New Roman" w:cs="Times New Roman"/>
                <w:i/>
                <w:sz w:val="24"/>
                <w:szCs w:val="24"/>
                <w:lang w:val="kk-KZ"/>
              </w:rPr>
              <w:t xml:space="preserve">13 дәріс </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 xml:space="preserve">Стационар және бейстационар жану теорияларының негізгі теңдеулері. Түрлі диаметрдегі сұйық бөлшектерінің жануы кезіндегі сәулеленуге жұмсалатын шығынды есептеу.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8556CF" w:rsidRPr="00BC2696" w:rsidTr="00BB79A3">
        <w:trPr>
          <w:trHeight w:val="27"/>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3 </w:t>
            </w:r>
            <w:r>
              <w:rPr>
                <w:rFonts w:ascii="Times New Roman" w:hAnsi="Times New Roman" w:cs="Times New Roman"/>
                <w:i/>
                <w:sz w:val="24"/>
                <w:szCs w:val="24"/>
                <w:lang w:val="kk-KZ"/>
              </w:rPr>
              <w:t>семинар сабағы</w:t>
            </w:r>
          </w:p>
          <w:p w:rsidR="008556CF" w:rsidRPr="008556CF" w:rsidRDefault="008556CF" w:rsidP="008556CF">
            <w:pPr>
              <w:spacing w:after="0" w:line="240" w:lineRule="auto"/>
              <w:jc w:val="both"/>
              <w:rPr>
                <w:lang w:val="kk-KZ"/>
              </w:rPr>
            </w:pPr>
            <w:r w:rsidRPr="00EA46A0">
              <w:rPr>
                <w:rFonts w:ascii="Times New Roman" w:hAnsi="Times New Roman" w:cs="Times New Roman"/>
                <w:sz w:val="24"/>
                <w:szCs w:val="24"/>
                <w:lang w:val="kk-KZ"/>
              </w:rPr>
              <w:t xml:space="preserve">Жану реакциясының жылулық эффектісін есептеу. Эндотермиялық және экзотермиялық реакциялар. </w:t>
            </w:r>
            <w:r w:rsidRPr="00EA46A0">
              <w:rPr>
                <w:rFonts w:ascii="Times New Roman" w:hAnsi="Times New Roman" w:cs="Times New Roman"/>
                <w:sz w:val="24"/>
                <w:szCs w:val="24"/>
                <w:lang w:val="kk-KZ"/>
              </w:rPr>
              <w:t>Сұйық отыннның жануы барысында бөлінетін зиянды жану өнімдерінің (CO</w:t>
            </w:r>
            <w:r w:rsidRPr="00EA46A0">
              <w:rPr>
                <w:rFonts w:ascii="Times New Roman" w:hAnsi="Times New Roman" w:cs="Times New Roman"/>
                <w:sz w:val="24"/>
                <w:szCs w:val="24"/>
                <w:vertAlign w:val="subscript"/>
                <w:lang w:val="kk-KZ"/>
              </w:rPr>
              <w:t>2</w:t>
            </w:r>
            <w:r w:rsidRPr="00EA46A0">
              <w:rPr>
                <w:rFonts w:ascii="Times New Roman" w:hAnsi="Times New Roman" w:cs="Times New Roman"/>
                <w:sz w:val="24"/>
                <w:szCs w:val="24"/>
                <w:lang w:val="kk-KZ"/>
              </w:rPr>
              <w:t>, NO</w:t>
            </w:r>
            <w:r w:rsidRPr="00EA46A0">
              <w:rPr>
                <w:rFonts w:ascii="Times New Roman" w:hAnsi="Times New Roman" w:cs="Times New Roman"/>
                <w:sz w:val="24"/>
                <w:szCs w:val="24"/>
                <w:vertAlign w:val="subscript"/>
                <w:lang w:val="kk-KZ"/>
              </w:rPr>
              <w:t>x</w:t>
            </w:r>
            <w:r w:rsidRPr="00EA46A0">
              <w:rPr>
                <w:rFonts w:ascii="Times New Roman" w:hAnsi="Times New Roman" w:cs="Times New Roman"/>
                <w:sz w:val="24"/>
                <w:szCs w:val="24"/>
                <w:lang w:val="kk-KZ"/>
              </w:rPr>
              <w:t>, fuel) мөлшерін азайтудың тәсілдері.</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6</w:t>
            </w:r>
            <w:r w:rsidR="001B287E" w:rsidRPr="008F14E1">
              <w:rPr>
                <w:rFonts w:ascii="Times New Roman" w:eastAsia="Arial Unicode MS" w:hAnsi="Times New Roman" w:cs="Times New Roman"/>
                <w:sz w:val="24"/>
                <w:szCs w:val="24"/>
                <w:lang w:val="kk-KZ"/>
              </w:rPr>
              <w:t xml:space="preserve"> СОӨЖ</w:t>
            </w:r>
          </w:p>
          <w:p w:rsidR="001B287E" w:rsidRPr="008F14E1" w:rsidRDefault="008556CF" w:rsidP="008556CF">
            <w:pPr>
              <w:spacing w:after="0" w:line="240" w:lineRule="auto"/>
              <w:jc w:val="both"/>
              <w:rPr>
                <w:rFonts w:ascii="Times New Roman" w:eastAsia="Arial Unicode MS" w:hAnsi="Times New Roman" w:cs="Times New Roman"/>
                <w:sz w:val="24"/>
                <w:szCs w:val="24"/>
                <w:lang w:val="kk-KZ"/>
              </w:rPr>
            </w:pPr>
            <w:r w:rsidRPr="00EA46A0">
              <w:rPr>
                <w:rFonts w:ascii="Times New Roman" w:hAnsi="Times New Roman" w:cs="Times New Roman"/>
                <w:sz w:val="24"/>
                <w:szCs w:val="24"/>
                <w:lang w:val="kk-KZ"/>
              </w:rPr>
              <w:t>Тұтанудың критикалық шарттары. Әр түрлі отындар үшін стандартты өзіндік тұтану температуралары.</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2C0D0B" w:rsidRDefault="002C0D0B"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r>
      <w:tr w:rsidR="008556CF" w:rsidRPr="00BC2696" w:rsidTr="00BB79A3">
        <w:trPr>
          <w:trHeight w:val="41"/>
        </w:trPr>
        <w:tc>
          <w:tcPr>
            <w:tcW w:w="993" w:type="dxa"/>
            <w:vMerge w:val="restart"/>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14 дәріс</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Сұйық бөлшектерінің турбуленттік құйындардың диаметріне қатысты қозғалысы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d</m:t>
                  </m:r>
                </m:e>
                <m:sub>
                  <m:r>
                    <w:rPr>
                      <w:rFonts w:ascii="Cambria Math" w:hAnsi="Cambria Math" w:cs="Times New Roman"/>
                      <w:sz w:val="24"/>
                      <w:szCs w:val="24"/>
                      <w:lang w:val="kk-KZ"/>
                    </w:rPr>
                    <m:t>p</m:t>
                  </m:r>
                </m:sub>
              </m:sSub>
              <m:r>
                <w:rPr>
                  <w:rFonts w:ascii="Cambria Math" w:hAnsi="Cambria Math" w:cs="Times New Roman"/>
                  <w:sz w:val="24"/>
                  <w:szCs w:val="24"/>
                  <w:lang w:val="kk-KZ"/>
                </w:rPr>
                <m:t>&g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τ</m:t>
                  </m:r>
                </m:e>
                <m:sub>
                  <m:r>
                    <w:rPr>
                      <w:rFonts w:ascii="Cambria Math" w:hAnsi="Cambria Math" w:cs="Times New Roman"/>
                      <w:sz w:val="24"/>
                      <w:szCs w:val="24"/>
                      <w:lang w:val="kk-KZ"/>
                    </w:rPr>
                    <m:t>k</m:t>
                  </m:r>
                </m:sub>
              </m:sSub>
            </m:oMath>
            <w:r w:rsidRPr="00EA46A0">
              <w:rPr>
                <w:rFonts w:ascii="Times New Roman" w:hAnsi="Times New Roman" w:cs="Times New Roman"/>
                <w:sz w:val="24"/>
                <w:szCs w:val="24"/>
                <w:lang w:val="kk-KZ"/>
              </w:rPr>
              <w:t xml:space="preserve">). Стокс теңдеуі. Стокс уақыты. </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p>
        </w:tc>
      </w:tr>
      <w:tr w:rsidR="008556CF" w:rsidRPr="00BC2696" w:rsidTr="00BB79A3">
        <w:trPr>
          <w:trHeight w:val="35"/>
        </w:trPr>
        <w:tc>
          <w:tcPr>
            <w:tcW w:w="993" w:type="dxa"/>
            <w:vMerge/>
            <w:tcBorders>
              <w:left w:val="single" w:sz="4" w:space="0" w:color="000000"/>
              <w:right w:val="single" w:sz="4" w:space="0" w:color="000000"/>
            </w:tcBorders>
          </w:tcPr>
          <w:p w:rsidR="008556CF" w:rsidRPr="00D5664D" w:rsidRDefault="008556CF" w:rsidP="008556CF">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556CF" w:rsidRPr="00EA46A0" w:rsidRDefault="008556CF" w:rsidP="008556CF">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4 </w:t>
            </w:r>
            <w:r>
              <w:rPr>
                <w:rFonts w:ascii="Times New Roman" w:hAnsi="Times New Roman" w:cs="Times New Roman"/>
                <w:i/>
                <w:sz w:val="24"/>
                <w:szCs w:val="24"/>
                <w:lang w:val="kk-KZ"/>
              </w:rPr>
              <w:t>семинар сабағы</w:t>
            </w:r>
          </w:p>
          <w:p w:rsidR="008556CF" w:rsidRPr="00EA46A0" w:rsidRDefault="008556CF" w:rsidP="008556CF">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Сұйық тамшысы үшін турбуленттік ағыс кезіндегі энергия теңдеуін қорыту.</w:t>
            </w:r>
            <w:r w:rsidR="005A3765">
              <w:rPr>
                <w:rFonts w:ascii="Times New Roman" w:hAnsi="Times New Roman" w:cs="Times New Roman"/>
                <w:sz w:val="24"/>
                <w:szCs w:val="24"/>
                <w:lang w:val="kk-KZ"/>
              </w:rPr>
              <w:t xml:space="preserve"> </w:t>
            </w:r>
            <w:r w:rsidR="005A3765" w:rsidRPr="00EA46A0">
              <w:rPr>
                <w:rFonts w:ascii="Times New Roman" w:hAnsi="Times New Roman" w:cs="Times New Roman"/>
                <w:sz w:val="24"/>
                <w:szCs w:val="24"/>
                <w:lang w:val="kk-KZ"/>
              </w:rPr>
              <w:t xml:space="preserve">Турбуленттік ағыстағы сұйық бөлшегінің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d</m:t>
                  </m:r>
                </m:e>
                <m:sub>
                  <m:r>
                    <w:rPr>
                      <w:rFonts w:ascii="Cambria Math" w:hAnsi="Cambria Math" w:cs="Times New Roman"/>
                      <w:sz w:val="24"/>
                      <w:szCs w:val="24"/>
                      <w:lang w:val="kk-KZ"/>
                    </w:rPr>
                    <m:t>p</m:t>
                  </m:r>
                </m:sub>
              </m:sSub>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τ</m:t>
                  </m:r>
                </m:e>
                <m:sub>
                  <m:r>
                    <w:rPr>
                      <w:rFonts w:ascii="Cambria Math" w:hAnsi="Cambria Math" w:cs="Times New Roman"/>
                      <w:sz w:val="24"/>
                      <w:szCs w:val="24"/>
                      <w:lang w:val="kk-KZ"/>
                    </w:rPr>
                    <m:t>k</m:t>
                  </m:r>
                </m:sub>
              </m:sSub>
            </m:oMath>
            <w:r w:rsidR="005A3765" w:rsidRPr="00EA46A0">
              <w:rPr>
                <w:rFonts w:ascii="Times New Roman" w:hAnsi="Times New Roman" w:cs="Times New Roman"/>
                <w:sz w:val="24"/>
                <w:szCs w:val="24"/>
                <w:lang w:val="kk-KZ"/>
              </w:rPr>
              <w:t xml:space="preserve"> үшін Стокс теңдеуін қорыту.</w:t>
            </w:r>
          </w:p>
        </w:tc>
        <w:tc>
          <w:tcPr>
            <w:tcW w:w="992" w:type="dxa"/>
            <w:tcBorders>
              <w:left w:val="single" w:sz="4" w:space="0" w:color="000000"/>
            </w:tcBorders>
          </w:tcPr>
          <w:p w:rsidR="008556CF" w:rsidRPr="00BC2696"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8556CF" w:rsidRPr="00846D8C" w:rsidRDefault="008556CF" w:rsidP="008556CF">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5A3765" w:rsidRPr="00BC2696" w:rsidTr="00BB79A3">
        <w:trPr>
          <w:trHeight w:val="35"/>
        </w:trPr>
        <w:tc>
          <w:tcPr>
            <w:tcW w:w="993" w:type="dxa"/>
            <w:vMerge w:val="restart"/>
            <w:tcBorders>
              <w:left w:val="single" w:sz="4" w:space="0" w:color="000000"/>
              <w:right w:val="single" w:sz="4" w:space="0" w:color="000000"/>
            </w:tcBorders>
          </w:tcPr>
          <w:p w:rsidR="005A3765" w:rsidRPr="00D5664D" w:rsidRDefault="005A3765" w:rsidP="005A3765">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5</w:t>
            </w:r>
          </w:p>
        </w:tc>
        <w:tc>
          <w:tcPr>
            <w:tcW w:w="6946" w:type="dxa"/>
            <w:tcBorders>
              <w:top w:val="single" w:sz="4" w:space="0" w:color="000000"/>
              <w:left w:val="single" w:sz="4" w:space="0" w:color="000000"/>
              <w:bottom w:val="single" w:sz="4" w:space="0" w:color="000000"/>
            </w:tcBorders>
          </w:tcPr>
          <w:p w:rsidR="005A3765" w:rsidRPr="00EA46A0" w:rsidRDefault="005A3765" w:rsidP="005A3765">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15 дәріс</w:t>
            </w:r>
          </w:p>
          <w:p w:rsidR="005A3765" w:rsidRPr="00EA46A0" w:rsidRDefault="005A3765" w:rsidP="005A3765">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Турбуленттік сұйық ағыстарын модельдеу әдістері. DNS, LES, RANS әдістері. Артықшылықтары мен кемшіліктері.</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Тамшылардың пішіндерінің классификациясы. Өссимметриялық, ортотропты, сфералық изотропты, статикалық тамшылар мен көпіршіктер.</w:t>
            </w:r>
            <w:bookmarkStart w:id="0" w:name="_GoBack"/>
            <w:bookmarkEnd w:id="0"/>
          </w:p>
        </w:tc>
        <w:tc>
          <w:tcPr>
            <w:tcW w:w="992" w:type="dxa"/>
            <w:tcBorders>
              <w:left w:val="single" w:sz="4" w:space="0" w:color="000000"/>
            </w:tcBorders>
          </w:tcPr>
          <w:p w:rsidR="005A3765" w:rsidRPr="00BC2696" w:rsidRDefault="005A3765" w:rsidP="005A3765">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5A3765" w:rsidRPr="00BC2696" w:rsidRDefault="005A3765" w:rsidP="005A3765">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5A3765" w:rsidRPr="00BC2696" w:rsidTr="00BB79A3">
        <w:trPr>
          <w:trHeight w:val="35"/>
        </w:trPr>
        <w:tc>
          <w:tcPr>
            <w:tcW w:w="993" w:type="dxa"/>
            <w:vMerge/>
            <w:tcBorders>
              <w:left w:val="single" w:sz="4" w:space="0" w:color="000000"/>
              <w:right w:val="single" w:sz="4" w:space="0" w:color="000000"/>
            </w:tcBorders>
          </w:tcPr>
          <w:p w:rsidR="005A3765" w:rsidRPr="00D5664D" w:rsidRDefault="005A3765" w:rsidP="005A3765">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5A3765" w:rsidRPr="00EA46A0" w:rsidRDefault="005A3765" w:rsidP="005A3765">
            <w:pPr>
              <w:spacing w:after="0" w:line="240" w:lineRule="auto"/>
              <w:jc w:val="both"/>
              <w:rPr>
                <w:rFonts w:ascii="Times New Roman" w:hAnsi="Times New Roman" w:cs="Times New Roman"/>
                <w:i/>
                <w:sz w:val="24"/>
                <w:szCs w:val="24"/>
                <w:lang w:val="kk-KZ"/>
              </w:rPr>
            </w:pPr>
            <w:r w:rsidRPr="00EA46A0">
              <w:rPr>
                <w:rFonts w:ascii="Times New Roman" w:hAnsi="Times New Roman" w:cs="Times New Roman"/>
                <w:i/>
                <w:sz w:val="24"/>
                <w:szCs w:val="24"/>
                <w:lang w:val="kk-KZ"/>
              </w:rPr>
              <w:t xml:space="preserve">15 </w:t>
            </w:r>
            <w:r>
              <w:rPr>
                <w:rFonts w:ascii="Times New Roman" w:hAnsi="Times New Roman" w:cs="Times New Roman"/>
                <w:i/>
                <w:sz w:val="24"/>
                <w:szCs w:val="24"/>
                <w:lang w:val="kk-KZ"/>
              </w:rPr>
              <w:t>семинар сабағы</w:t>
            </w:r>
          </w:p>
          <w:p w:rsidR="005A3765" w:rsidRPr="00EA46A0" w:rsidRDefault="005A3765" w:rsidP="005A3765">
            <w:pPr>
              <w:spacing w:after="0" w:line="240" w:lineRule="auto"/>
              <w:jc w:val="both"/>
              <w:rPr>
                <w:rFonts w:ascii="Times New Roman" w:hAnsi="Times New Roman" w:cs="Times New Roman"/>
                <w:sz w:val="24"/>
                <w:szCs w:val="24"/>
                <w:lang w:val="kk-KZ"/>
              </w:rPr>
            </w:pPr>
            <w:r w:rsidRPr="00EA46A0">
              <w:rPr>
                <w:rFonts w:ascii="Times New Roman" w:hAnsi="Times New Roman" w:cs="Times New Roman"/>
                <w:sz w:val="24"/>
                <w:szCs w:val="24"/>
                <w:lang w:val="kk-KZ"/>
              </w:rPr>
              <w:t>Реакция нәтижесіндегі қалыпты энтальпияны есептеу.</w:t>
            </w:r>
            <w:r>
              <w:rPr>
                <w:rFonts w:ascii="Times New Roman" w:hAnsi="Times New Roman" w:cs="Times New Roman"/>
                <w:sz w:val="24"/>
                <w:szCs w:val="24"/>
                <w:lang w:val="kk-KZ"/>
              </w:rPr>
              <w:t xml:space="preserve"> </w:t>
            </w:r>
            <w:r w:rsidRPr="00EA46A0">
              <w:rPr>
                <w:rFonts w:ascii="Times New Roman" w:hAnsi="Times New Roman" w:cs="Times New Roman"/>
                <w:sz w:val="24"/>
                <w:szCs w:val="24"/>
                <w:lang w:val="kk-KZ"/>
              </w:rPr>
              <w:t>Гибридтік әдістер.</w:t>
            </w:r>
          </w:p>
        </w:tc>
        <w:tc>
          <w:tcPr>
            <w:tcW w:w="992" w:type="dxa"/>
            <w:tcBorders>
              <w:left w:val="single" w:sz="4" w:space="0" w:color="000000"/>
            </w:tcBorders>
          </w:tcPr>
          <w:p w:rsidR="005A3765" w:rsidRPr="00BC2696" w:rsidRDefault="005A3765" w:rsidP="005A3765">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5A3765" w:rsidRPr="00846D8C" w:rsidRDefault="005A3765" w:rsidP="005A3765">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266E4" w:rsidRPr="00BC2696" w:rsidTr="00BB79A3">
        <w:trPr>
          <w:trHeight w:val="35"/>
        </w:trPr>
        <w:tc>
          <w:tcPr>
            <w:tcW w:w="993" w:type="dxa"/>
            <w:vMerge/>
            <w:tcBorders>
              <w:left w:val="single" w:sz="4" w:space="0" w:color="000000"/>
              <w:right w:val="single" w:sz="4" w:space="0" w:color="000000"/>
            </w:tcBorders>
          </w:tcPr>
          <w:p w:rsidR="001266E4" w:rsidRPr="00D5664D" w:rsidRDefault="001266E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266E4"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7</w:t>
            </w:r>
            <w:r w:rsidR="001266E4" w:rsidRPr="008F14E1">
              <w:rPr>
                <w:rFonts w:ascii="Times New Roman" w:eastAsia="Arial Unicode MS" w:hAnsi="Times New Roman" w:cs="Times New Roman"/>
                <w:sz w:val="24"/>
                <w:szCs w:val="24"/>
                <w:lang w:val="kk-KZ"/>
              </w:rPr>
              <w:t xml:space="preserve"> СОӨЖ</w:t>
            </w:r>
          </w:p>
          <w:p w:rsidR="001266E4" w:rsidRPr="008F14E1" w:rsidRDefault="005A3765" w:rsidP="001B287E">
            <w:pPr>
              <w:spacing w:after="0" w:line="240" w:lineRule="auto"/>
              <w:jc w:val="both"/>
              <w:rPr>
                <w:rFonts w:ascii="Times New Roman" w:eastAsia="Arial Unicode MS" w:hAnsi="Times New Roman" w:cs="Times New Roman"/>
                <w:sz w:val="24"/>
                <w:szCs w:val="24"/>
                <w:lang w:val="kk-KZ"/>
              </w:rPr>
            </w:pPr>
            <w:r w:rsidRPr="00EA46A0">
              <w:rPr>
                <w:rFonts w:ascii="Times New Roman" w:hAnsi="Times New Roman" w:cs="Times New Roman"/>
                <w:sz w:val="24"/>
                <w:szCs w:val="24"/>
                <w:lang w:val="kk-KZ"/>
              </w:rPr>
              <w:t>Жану болғандағы дифузия мен конвективті тасымал теңдеулерін қорыту.</w:t>
            </w:r>
          </w:p>
        </w:tc>
        <w:tc>
          <w:tcPr>
            <w:tcW w:w="992" w:type="dxa"/>
            <w:tcBorders>
              <w:left w:val="single" w:sz="4" w:space="0" w:color="000000"/>
            </w:tcBorders>
          </w:tcPr>
          <w:p w:rsidR="001266E4" w:rsidRPr="00BC2696"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266E4" w:rsidRPr="001B6236"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8B11A0" w:rsidRPr="00BC2696" w:rsidTr="00582F1C">
        <w:trPr>
          <w:trHeight w:val="35"/>
        </w:trPr>
        <w:tc>
          <w:tcPr>
            <w:tcW w:w="993" w:type="dxa"/>
            <w:vMerge/>
            <w:tcBorders>
              <w:left w:val="single" w:sz="4" w:space="0" w:color="000000"/>
              <w:right w:val="single" w:sz="4" w:space="0" w:color="000000"/>
            </w:tcBorders>
          </w:tcPr>
          <w:p w:rsidR="008B11A0" w:rsidRPr="00D5664D" w:rsidRDefault="008B11A0"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B11A0" w:rsidRPr="001266E4" w:rsidRDefault="008B11A0" w:rsidP="001B287E">
            <w:pPr>
              <w:spacing w:after="0" w:line="240" w:lineRule="auto"/>
              <w:jc w:val="both"/>
              <w:rPr>
                <w:rFonts w:ascii="Times New Roman" w:eastAsia="Arial Unicode MS" w:hAnsi="Times New Roman" w:cs="Times New Roman"/>
                <w:i/>
                <w:sz w:val="24"/>
                <w:szCs w:val="24"/>
                <w:lang w:val="kk-KZ"/>
              </w:rPr>
            </w:pPr>
            <w:r w:rsidRPr="001266E4">
              <w:rPr>
                <w:rFonts w:ascii="Times New Roman" w:eastAsia="Arial Unicode MS" w:hAnsi="Times New Roman" w:cs="Times New Roman"/>
                <w:i/>
                <w:sz w:val="24"/>
                <w:szCs w:val="24"/>
                <w:lang w:val="en-US"/>
              </w:rPr>
              <w:t xml:space="preserve">2 </w:t>
            </w:r>
            <w:r w:rsidRPr="001266E4">
              <w:rPr>
                <w:rFonts w:ascii="Times New Roman" w:eastAsia="Arial Unicode MS" w:hAnsi="Times New Roman" w:cs="Times New Roman"/>
                <w:i/>
                <w:sz w:val="24"/>
                <w:szCs w:val="24"/>
                <w:lang w:val="kk-KZ"/>
              </w:rPr>
              <w:t>аралық бақылау</w:t>
            </w:r>
          </w:p>
        </w:tc>
        <w:tc>
          <w:tcPr>
            <w:tcW w:w="1985" w:type="dxa"/>
            <w:gridSpan w:val="2"/>
            <w:tcBorders>
              <w:left w:val="single" w:sz="4" w:space="0" w:color="000000"/>
            </w:tcBorders>
          </w:tcPr>
          <w:p w:rsidR="008B11A0" w:rsidRPr="008B11A0" w:rsidRDefault="008B11A0"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0</w:t>
            </w:r>
          </w:p>
        </w:tc>
      </w:tr>
      <w:tr w:rsidR="00846D8C" w:rsidRPr="00DE1D3E" w:rsidTr="00BB79A3">
        <w:trPr>
          <w:trHeight w:val="70"/>
        </w:trPr>
        <w:tc>
          <w:tcPr>
            <w:tcW w:w="993" w:type="dxa"/>
            <w:tcBorders>
              <w:left w:val="single" w:sz="4" w:space="0" w:color="000000"/>
              <w:bottom w:val="single" w:sz="4" w:space="0" w:color="000000"/>
              <w:right w:val="single" w:sz="4" w:space="0" w:color="000000"/>
            </w:tcBorders>
          </w:tcPr>
          <w:p w:rsidR="00846D8C" w:rsidRPr="00D5664D" w:rsidRDefault="00846D8C" w:rsidP="00846D8C">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sidRPr="00D5664D">
              <w:rPr>
                <w:rFonts w:ascii="Times New Roman" w:hAnsi="Times New Roman" w:cs="Times New Roman"/>
                <w:sz w:val="24"/>
                <w:szCs w:val="24"/>
                <w:lang w:val="kk-KZ"/>
              </w:rPr>
              <w:lastRenderedPageBreak/>
              <w:t>Ұсыныстар</w:t>
            </w:r>
          </w:p>
        </w:tc>
        <w:tc>
          <w:tcPr>
            <w:tcW w:w="7938" w:type="dxa"/>
            <w:gridSpan w:val="2"/>
            <w:tcBorders>
              <w:top w:val="single" w:sz="4" w:space="0" w:color="000000"/>
              <w:left w:val="single" w:sz="4" w:space="0" w:color="000000"/>
            </w:tcBorders>
          </w:tcPr>
          <w:p w:rsidR="00846D8C" w:rsidRPr="00BC2696" w:rsidRDefault="00846D8C" w:rsidP="00846D8C">
            <w:pPr>
              <w:tabs>
                <w:tab w:val="left" w:pos="426"/>
              </w:tabs>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Өзіндік жұмысын (CӨЖ) орындау барысында, оның тапсыруы мен қорғауына қатысты, сонымен өткен тақырыптар бойынша қосымша мәлімет алу үшін және курс бойынша басқа да мәселелерді шешу үшін оқытушының офис-сағаттарында 236 кабинеттен таба аласыз.   </w:t>
            </w:r>
          </w:p>
        </w:tc>
        <w:tc>
          <w:tcPr>
            <w:tcW w:w="993" w:type="dxa"/>
            <w:tcBorders>
              <w:top w:val="single" w:sz="4" w:space="0" w:color="000000"/>
              <w:left w:val="single" w:sz="4" w:space="0" w:color="000000"/>
            </w:tcBorders>
          </w:tcPr>
          <w:p w:rsidR="00846D8C" w:rsidRPr="00BC2696" w:rsidRDefault="00846D8C" w:rsidP="00846D8C">
            <w:pPr>
              <w:tabs>
                <w:tab w:val="left" w:pos="426"/>
              </w:tabs>
              <w:autoSpaceDE w:val="0"/>
              <w:autoSpaceDN w:val="0"/>
              <w:adjustRightInd w:val="0"/>
              <w:spacing w:after="0" w:line="240" w:lineRule="auto"/>
              <w:jc w:val="both"/>
              <w:rPr>
                <w:rFonts w:ascii="Times New Roman" w:hAnsi="Times New Roman" w:cs="Times New Roman"/>
                <w:sz w:val="24"/>
                <w:szCs w:val="24"/>
                <w:lang w:val="kk-KZ"/>
              </w:rPr>
            </w:pPr>
          </w:p>
        </w:tc>
      </w:tr>
    </w:tbl>
    <w:p w:rsidR="000C4C7C" w:rsidRPr="00BC2696" w:rsidRDefault="000C4C7C" w:rsidP="00BC2696">
      <w:pPr>
        <w:spacing w:after="0" w:line="240" w:lineRule="auto"/>
        <w:jc w:val="both"/>
        <w:rPr>
          <w:rFonts w:ascii="Times New Roman" w:hAnsi="Times New Roman" w:cs="Times New Roman"/>
          <w:sz w:val="24"/>
          <w:szCs w:val="24"/>
          <w:lang w:val="kk-KZ"/>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A39CB" w:rsidRPr="00BC2696" w:rsidTr="00D06A92">
        <w:tc>
          <w:tcPr>
            <w:tcW w:w="4785" w:type="dxa"/>
          </w:tcPr>
          <w:p w:rsidR="00DA39CB" w:rsidRPr="00BC2696" w:rsidRDefault="00DA39CB" w:rsidP="00DA39CB">
            <w:pPr>
              <w:jc w:val="both"/>
              <w:rPr>
                <w:rFonts w:ascii="Times New Roman" w:hAnsi="Times New Roman" w:cs="Times New Roman"/>
                <w:sz w:val="24"/>
                <w:szCs w:val="24"/>
                <w:lang w:val="kk-KZ"/>
              </w:rPr>
            </w:pPr>
          </w:p>
          <w:p w:rsidR="00DA39CB" w:rsidRPr="00BC2696" w:rsidRDefault="008B11A0" w:rsidP="00DA39CB">
            <w:pPr>
              <w:jc w:val="both"/>
              <w:rPr>
                <w:rFonts w:ascii="Times New Roman" w:hAnsi="Times New Roman" w:cs="Times New Roman"/>
                <w:sz w:val="24"/>
                <w:szCs w:val="24"/>
                <w:lang w:val="kk-KZ"/>
              </w:rPr>
            </w:pPr>
            <w:r>
              <w:rPr>
                <w:rFonts w:ascii="Times New Roman" w:hAnsi="Times New Roman" w:cs="Times New Roman"/>
                <w:sz w:val="24"/>
                <w:szCs w:val="24"/>
                <w:lang w:val="kk-KZ"/>
              </w:rPr>
              <w:t>Оқытушы</w:t>
            </w:r>
          </w:p>
        </w:tc>
        <w:tc>
          <w:tcPr>
            <w:tcW w:w="4785" w:type="dxa"/>
          </w:tcPr>
          <w:p w:rsidR="00DA39CB" w:rsidRPr="00BC2696" w:rsidRDefault="00DA39CB"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________________________</w:t>
            </w:r>
            <w:r w:rsidRPr="00BC2696">
              <w:rPr>
                <w:rFonts w:ascii="Times New Roman" w:hAnsi="Times New Roman" w:cs="Times New Roman"/>
                <w:sz w:val="24"/>
                <w:szCs w:val="24"/>
                <w:lang w:val="kk-KZ"/>
              </w:rPr>
              <w:t>Оспанова Ш.С.</w:t>
            </w:r>
          </w:p>
          <w:p w:rsidR="00DA39CB" w:rsidRPr="00BC2696" w:rsidRDefault="00DA39CB" w:rsidP="00DA39CB">
            <w:pPr>
              <w:jc w:val="both"/>
              <w:rPr>
                <w:rFonts w:ascii="Times New Roman" w:hAnsi="Times New Roman" w:cs="Times New Roman"/>
                <w:sz w:val="24"/>
                <w:szCs w:val="24"/>
                <w:lang w:val="en-US"/>
              </w:rPr>
            </w:pPr>
          </w:p>
        </w:tc>
      </w:tr>
      <w:tr w:rsidR="00DA39CB" w:rsidRPr="00BC2696" w:rsidTr="00D06A92">
        <w:tc>
          <w:tcPr>
            <w:tcW w:w="4785" w:type="dxa"/>
          </w:tcPr>
          <w:p w:rsidR="002D5016" w:rsidRDefault="002D5016"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Жылуфизика және техникалық физика кафедрасының меңгерушісі</w:t>
            </w:r>
          </w:p>
        </w:tc>
        <w:tc>
          <w:tcPr>
            <w:tcW w:w="4785" w:type="dxa"/>
          </w:tcPr>
          <w:p w:rsidR="002D5016" w:rsidRDefault="002D5016"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_______________________</w:t>
            </w:r>
            <w:r w:rsidRPr="00BC2696">
              <w:rPr>
                <w:rFonts w:ascii="Times New Roman" w:hAnsi="Times New Roman" w:cs="Times New Roman"/>
                <w:sz w:val="24"/>
                <w:szCs w:val="24"/>
                <w:lang w:val="kk-KZ"/>
              </w:rPr>
              <w:t>Бөлегенова С.Ә.</w:t>
            </w:r>
          </w:p>
          <w:p w:rsidR="00DA39CB" w:rsidRPr="00BC2696" w:rsidRDefault="00DA39CB" w:rsidP="00DA39CB">
            <w:pPr>
              <w:jc w:val="both"/>
              <w:rPr>
                <w:rFonts w:ascii="Times New Roman" w:hAnsi="Times New Roman" w:cs="Times New Roman"/>
                <w:sz w:val="24"/>
                <w:szCs w:val="24"/>
                <w:lang w:val="en-US"/>
              </w:rPr>
            </w:pPr>
          </w:p>
        </w:tc>
      </w:tr>
      <w:tr w:rsidR="00DA39CB" w:rsidRPr="00BC2696" w:rsidTr="00D06A92">
        <w:tc>
          <w:tcPr>
            <w:tcW w:w="4785" w:type="dxa"/>
          </w:tcPr>
          <w:p w:rsidR="002D5016" w:rsidRDefault="002D5016"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Әдістемелік бюро төрайымы</w:t>
            </w:r>
          </w:p>
        </w:tc>
        <w:tc>
          <w:tcPr>
            <w:tcW w:w="4785" w:type="dxa"/>
          </w:tcPr>
          <w:p w:rsidR="002D5016" w:rsidRDefault="002D5016" w:rsidP="00DA39CB">
            <w:pPr>
              <w:jc w:val="both"/>
              <w:rPr>
                <w:rFonts w:ascii="Times New Roman" w:hAnsi="Times New Roman" w:cs="Times New Roman"/>
                <w:sz w:val="24"/>
                <w:szCs w:val="24"/>
                <w:lang w:val="en-US"/>
              </w:rPr>
            </w:pPr>
          </w:p>
          <w:p w:rsidR="00DA39CB" w:rsidRPr="00BC2696" w:rsidRDefault="00DA39CB" w:rsidP="00DA39CB">
            <w:pPr>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_______________________</w:t>
            </w:r>
            <w:r w:rsidRPr="00BC2696">
              <w:rPr>
                <w:rFonts w:ascii="Times New Roman" w:hAnsi="Times New Roman" w:cs="Times New Roman"/>
                <w:sz w:val="24"/>
                <w:szCs w:val="24"/>
                <w:lang w:val="kk-KZ"/>
              </w:rPr>
              <w:t>Габдуллина А.Т.</w:t>
            </w:r>
          </w:p>
          <w:p w:rsidR="00DA39CB" w:rsidRPr="00BC2696" w:rsidRDefault="00DA39CB" w:rsidP="00DA39CB">
            <w:pPr>
              <w:jc w:val="both"/>
              <w:rPr>
                <w:rFonts w:ascii="Times New Roman" w:hAnsi="Times New Roman" w:cs="Times New Roman"/>
                <w:sz w:val="24"/>
                <w:szCs w:val="24"/>
                <w:lang w:val="en-US"/>
              </w:rPr>
            </w:pPr>
          </w:p>
        </w:tc>
      </w:tr>
    </w:tbl>
    <w:p w:rsidR="00594045" w:rsidRPr="00BC2696" w:rsidRDefault="00594045" w:rsidP="00BC2696">
      <w:pPr>
        <w:spacing w:after="0" w:line="240" w:lineRule="auto"/>
        <w:jc w:val="both"/>
        <w:rPr>
          <w:rFonts w:ascii="Times New Roman" w:hAnsi="Times New Roman" w:cs="Times New Roman"/>
          <w:sz w:val="24"/>
          <w:szCs w:val="24"/>
        </w:rPr>
      </w:pPr>
    </w:p>
    <w:sectPr w:rsidR="00594045" w:rsidRPr="00BC2696" w:rsidSect="00594045">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D44E17"/>
    <w:multiLevelType w:val="hybridMultilevel"/>
    <w:tmpl w:val="2A0EB7F2"/>
    <w:lvl w:ilvl="0" w:tplc="7550FC30">
      <w:start w:val="1"/>
      <w:numFmt w:val="decimal"/>
      <w:lvlText w:val="%1."/>
      <w:lvlJc w:val="left"/>
      <w:pPr>
        <w:ind w:left="426" w:hanging="317"/>
        <w:jc w:val="left"/>
      </w:pPr>
      <w:rPr>
        <w:rFonts w:ascii="Times New Roman" w:eastAsia="Times New Roman" w:hAnsi="Times New Roman" w:cs="Times New Roman" w:hint="default"/>
        <w:spacing w:val="-2"/>
        <w:w w:val="100"/>
        <w:sz w:val="24"/>
        <w:szCs w:val="24"/>
        <w:lang w:val="uk" w:eastAsia="uk" w:bidi="uk"/>
      </w:rPr>
    </w:lvl>
    <w:lvl w:ilvl="1" w:tplc="75C231BA">
      <w:numFmt w:val="bullet"/>
      <w:lvlText w:val="•"/>
      <w:lvlJc w:val="left"/>
      <w:pPr>
        <w:ind w:left="1153" w:hanging="317"/>
      </w:pPr>
      <w:rPr>
        <w:rFonts w:hint="default"/>
        <w:lang w:val="uk" w:eastAsia="uk" w:bidi="uk"/>
      </w:rPr>
    </w:lvl>
    <w:lvl w:ilvl="2" w:tplc="3962CDFE">
      <w:numFmt w:val="bullet"/>
      <w:lvlText w:val="•"/>
      <w:lvlJc w:val="left"/>
      <w:pPr>
        <w:ind w:left="1886" w:hanging="317"/>
      </w:pPr>
      <w:rPr>
        <w:rFonts w:hint="default"/>
        <w:lang w:val="uk" w:eastAsia="uk" w:bidi="uk"/>
      </w:rPr>
    </w:lvl>
    <w:lvl w:ilvl="3" w:tplc="335E1404">
      <w:numFmt w:val="bullet"/>
      <w:lvlText w:val="•"/>
      <w:lvlJc w:val="left"/>
      <w:pPr>
        <w:ind w:left="2619" w:hanging="317"/>
      </w:pPr>
      <w:rPr>
        <w:rFonts w:hint="default"/>
        <w:lang w:val="uk" w:eastAsia="uk" w:bidi="uk"/>
      </w:rPr>
    </w:lvl>
    <w:lvl w:ilvl="4" w:tplc="5AC6F4A6">
      <w:numFmt w:val="bullet"/>
      <w:lvlText w:val="•"/>
      <w:lvlJc w:val="left"/>
      <w:pPr>
        <w:ind w:left="3353" w:hanging="317"/>
      </w:pPr>
      <w:rPr>
        <w:rFonts w:hint="default"/>
        <w:lang w:val="uk" w:eastAsia="uk" w:bidi="uk"/>
      </w:rPr>
    </w:lvl>
    <w:lvl w:ilvl="5" w:tplc="384C3682">
      <w:numFmt w:val="bullet"/>
      <w:lvlText w:val="•"/>
      <w:lvlJc w:val="left"/>
      <w:pPr>
        <w:ind w:left="4086" w:hanging="317"/>
      </w:pPr>
      <w:rPr>
        <w:rFonts w:hint="default"/>
        <w:lang w:val="uk" w:eastAsia="uk" w:bidi="uk"/>
      </w:rPr>
    </w:lvl>
    <w:lvl w:ilvl="6" w:tplc="75DCDF72">
      <w:numFmt w:val="bullet"/>
      <w:lvlText w:val="•"/>
      <w:lvlJc w:val="left"/>
      <w:pPr>
        <w:ind w:left="4819" w:hanging="317"/>
      </w:pPr>
      <w:rPr>
        <w:rFonts w:hint="default"/>
        <w:lang w:val="uk" w:eastAsia="uk" w:bidi="uk"/>
      </w:rPr>
    </w:lvl>
    <w:lvl w:ilvl="7" w:tplc="C4A0AFF0">
      <w:numFmt w:val="bullet"/>
      <w:lvlText w:val="•"/>
      <w:lvlJc w:val="left"/>
      <w:pPr>
        <w:ind w:left="5553" w:hanging="317"/>
      </w:pPr>
      <w:rPr>
        <w:rFonts w:hint="default"/>
        <w:lang w:val="uk" w:eastAsia="uk" w:bidi="uk"/>
      </w:rPr>
    </w:lvl>
    <w:lvl w:ilvl="8" w:tplc="F5068176">
      <w:numFmt w:val="bullet"/>
      <w:lvlText w:val="•"/>
      <w:lvlJc w:val="left"/>
      <w:pPr>
        <w:ind w:left="6286" w:hanging="317"/>
      </w:pPr>
      <w:rPr>
        <w:rFonts w:hint="default"/>
        <w:lang w:val="uk" w:eastAsia="uk" w:bidi="uk"/>
      </w:rPr>
    </w:lvl>
  </w:abstractNum>
  <w:abstractNum w:abstractNumId="1" w15:restartNumberingAfterBreak="0">
    <w:nsid w:val="25CA768F"/>
    <w:multiLevelType w:val="hybridMultilevel"/>
    <w:tmpl w:val="ECE813CE"/>
    <w:lvl w:ilvl="0" w:tplc="43B28A12">
      <w:start w:val="1"/>
      <w:numFmt w:val="decimal"/>
      <w:lvlText w:val="%1."/>
      <w:lvlJc w:val="left"/>
      <w:pPr>
        <w:ind w:left="360" w:hanging="360"/>
      </w:pPr>
      <w:rPr>
        <w:rFonts w:cs="Times New Roman" w:hint="default"/>
        <w:sz w:val="24"/>
        <w:szCs w:val="24"/>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2" w15:restartNumberingAfterBreak="0">
    <w:nsid w:val="28643CD0"/>
    <w:multiLevelType w:val="hybridMultilevel"/>
    <w:tmpl w:val="2ACC4EC0"/>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15:restartNumberingAfterBreak="0">
    <w:nsid w:val="37561AC4"/>
    <w:multiLevelType w:val="hybridMultilevel"/>
    <w:tmpl w:val="007E2522"/>
    <w:lvl w:ilvl="0" w:tplc="510A5C94">
      <w:numFmt w:val="bullet"/>
      <w:lvlText w:val="-"/>
      <w:lvlJc w:val="left"/>
      <w:pPr>
        <w:ind w:left="720" w:hanging="360"/>
      </w:pPr>
      <w:rPr>
        <w:rFonts w:ascii="Times New Roman" w:eastAsiaTheme="minorHAnsi" w:hAnsi="Times New Roman" w:cs="Times New Roman" w:hint="default"/>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3A7A1E22"/>
    <w:multiLevelType w:val="hybridMultilevel"/>
    <w:tmpl w:val="082861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545A35CA"/>
    <w:multiLevelType w:val="hybridMultilevel"/>
    <w:tmpl w:val="9B521E76"/>
    <w:lvl w:ilvl="0" w:tplc="0C7AEDBE">
      <w:start w:val="1"/>
      <w:numFmt w:val="decimal"/>
      <w:lvlText w:val="%1."/>
      <w:lvlJc w:val="left"/>
      <w:pPr>
        <w:ind w:left="110" w:hanging="317"/>
        <w:jc w:val="left"/>
      </w:pPr>
      <w:rPr>
        <w:rFonts w:ascii="Times New Roman" w:eastAsia="Times New Roman" w:hAnsi="Times New Roman" w:cs="Times New Roman" w:hint="default"/>
        <w:spacing w:val="-5"/>
        <w:w w:val="99"/>
        <w:sz w:val="24"/>
        <w:szCs w:val="24"/>
        <w:lang w:val="uk" w:eastAsia="uk" w:bidi="uk"/>
      </w:rPr>
    </w:lvl>
    <w:lvl w:ilvl="1" w:tplc="24C2711A">
      <w:numFmt w:val="bullet"/>
      <w:lvlText w:val="•"/>
      <w:lvlJc w:val="left"/>
      <w:pPr>
        <w:ind w:left="865" w:hanging="317"/>
      </w:pPr>
      <w:rPr>
        <w:rFonts w:hint="default"/>
        <w:lang w:val="uk" w:eastAsia="uk" w:bidi="uk"/>
      </w:rPr>
    </w:lvl>
    <w:lvl w:ilvl="2" w:tplc="8A5A1F70">
      <w:numFmt w:val="bullet"/>
      <w:lvlText w:val="•"/>
      <w:lvlJc w:val="left"/>
      <w:pPr>
        <w:ind w:left="1630" w:hanging="317"/>
      </w:pPr>
      <w:rPr>
        <w:rFonts w:hint="default"/>
        <w:lang w:val="uk" w:eastAsia="uk" w:bidi="uk"/>
      </w:rPr>
    </w:lvl>
    <w:lvl w:ilvl="3" w:tplc="6DC6C4FC">
      <w:numFmt w:val="bullet"/>
      <w:lvlText w:val="•"/>
      <w:lvlJc w:val="left"/>
      <w:pPr>
        <w:ind w:left="2395" w:hanging="317"/>
      </w:pPr>
      <w:rPr>
        <w:rFonts w:hint="default"/>
        <w:lang w:val="uk" w:eastAsia="uk" w:bidi="uk"/>
      </w:rPr>
    </w:lvl>
    <w:lvl w:ilvl="4" w:tplc="B1A24664">
      <w:numFmt w:val="bullet"/>
      <w:lvlText w:val="•"/>
      <w:lvlJc w:val="left"/>
      <w:pPr>
        <w:ind w:left="3161" w:hanging="317"/>
      </w:pPr>
      <w:rPr>
        <w:rFonts w:hint="default"/>
        <w:lang w:val="uk" w:eastAsia="uk" w:bidi="uk"/>
      </w:rPr>
    </w:lvl>
    <w:lvl w:ilvl="5" w:tplc="D7F0CB86">
      <w:numFmt w:val="bullet"/>
      <w:lvlText w:val="•"/>
      <w:lvlJc w:val="left"/>
      <w:pPr>
        <w:ind w:left="3926" w:hanging="317"/>
      </w:pPr>
      <w:rPr>
        <w:rFonts w:hint="default"/>
        <w:lang w:val="uk" w:eastAsia="uk" w:bidi="uk"/>
      </w:rPr>
    </w:lvl>
    <w:lvl w:ilvl="6" w:tplc="5D50595A">
      <w:numFmt w:val="bullet"/>
      <w:lvlText w:val="•"/>
      <w:lvlJc w:val="left"/>
      <w:pPr>
        <w:ind w:left="4691" w:hanging="317"/>
      </w:pPr>
      <w:rPr>
        <w:rFonts w:hint="default"/>
        <w:lang w:val="uk" w:eastAsia="uk" w:bidi="uk"/>
      </w:rPr>
    </w:lvl>
    <w:lvl w:ilvl="7" w:tplc="285E2754">
      <w:numFmt w:val="bullet"/>
      <w:lvlText w:val="•"/>
      <w:lvlJc w:val="left"/>
      <w:pPr>
        <w:ind w:left="5457" w:hanging="317"/>
      </w:pPr>
      <w:rPr>
        <w:rFonts w:hint="default"/>
        <w:lang w:val="uk" w:eastAsia="uk" w:bidi="uk"/>
      </w:rPr>
    </w:lvl>
    <w:lvl w:ilvl="8" w:tplc="49A840FA">
      <w:numFmt w:val="bullet"/>
      <w:lvlText w:val="•"/>
      <w:lvlJc w:val="left"/>
      <w:pPr>
        <w:ind w:left="6222" w:hanging="317"/>
      </w:pPr>
      <w:rPr>
        <w:rFonts w:hint="default"/>
        <w:lang w:val="uk" w:eastAsia="uk" w:bidi="uk"/>
      </w:rPr>
    </w:lvl>
  </w:abstractNum>
  <w:abstractNum w:abstractNumId="6" w15:restartNumberingAfterBreak="0">
    <w:nsid w:val="642A6699"/>
    <w:multiLevelType w:val="singleLevel"/>
    <w:tmpl w:val="46D49D08"/>
    <w:lvl w:ilvl="0">
      <w:numFmt w:val="bullet"/>
      <w:lvlText w:val="-"/>
      <w:lvlJc w:val="left"/>
      <w:pPr>
        <w:tabs>
          <w:tab w:val="num" w:pos="786"/>
        </w:tabs>
        <w:ind w:left="786" w:hanging="360"/>
      </w:pPr>
      <w:rPr>
        <w:rFonts w:hint="default"/>
      </w:rPr>
    </w:lvl>
  </w:abstractNum>
  <w:num w:numId="1">
    <w:abstractNumId w:val="1"/>
  </w:num>
  <w:num w:numId="2">
    <w:abstractNumId w:val="2"/>
  </w:num>
  <w:num w:numId="3">
    <w:abstractNumId w:val="6"/>
  </w:num>
  <w:num w:numId="4">
    <w:abstractNumId w:val="4"/>
  </w:num>
  <w:num w:numId="5">
    <w:abstractNumId w:val="3"/>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284"/>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520"/>
    <w:rsid w:val="0000099D"/>
    <w:rsid w:val="00000D36"/>
    <w:rsid w:val="00001EEA"/>
    <w:rsid w:val="00004252"/>
    <w:rsid w:val="00007296"/>
    <w:rsid w:val="000116D6"/>
    <w:rsid w:val="00013E2A"/>
    <w:rsid w:val="00014EF1"/>
    <w:rsid w:val="0001507B"/>
    <w:rsid w:val="000157D3"/>
    <w:rsid w:val="00017117"/>
    <w:rsid w:val="00020BD2"/>
    <w:rsid w:val="00021CDB"/>
    <w:rsid w:val="0002500A"/>
    <w:rsid w:val="00025DC2"/>
    <w:rsid w:val="00027E9C"/>
    <w:rsid w:val="000310C2"/>
    <w:rsid w:val="00034491"/>
    <w:rsid w:val="00036A30"/>
    <w:rsid w:val="000373F9"/>
    <w:rsid w:val="000375D6"/>
    <w:rsid w:val="00040341"/>
    <w:rsid w:val="000418CC"/>
    <w:rsid w:val="00041B04"/>
    <w:rsid w:val="00047D86"/>
    <w:rsid w:val="0005130A"/>
    <w:rsid w:val="00055DBB"/>
    <w:rsid w:val="0005648C"/>
    <w:rsid w:val="00056FE2"/>
    <w:rsid w:val="000613C5"/>
    <w:rsid w:val="000640EE"/>
    <w:rsid w:val="0006485D"/>
    <w:rsid w:val="00064D43"/>
    <w:rsid w:val="00067790"/>
    <w:rsid w:val="000708BE"/>
    <w:rsid w:val="0007090E"/>
    <w:rsid w:val="00071AC9"/>
    <w:rsid w:val="00074124"/>
    <w:rsid w:val="000741B1"/>
    <w:rsid w:val="00074E88"/>
    <w:rsid w:val="000750C8"/>
    <w:rsid w:val="00076051"/>
    <w:rsid w:val="0007606C"/>
    <w:rsid w:val="000769FE"/>
    <w:rsid w:val="00076CC2"/>
    <w:rsid w:val="00076DA2"/>
    <w:rsid w:val="00077FC6"/>
    <w:rsid w:val="00081161"/>
    <w:rsid w:val="0008197E"/>
    <w:rsid w:val="00081E86"/>
    <w:rsid w:val="000824E3"/>
    <w:rsid w:val="000831A1"/>
    <w:rsid w:val="000831FA"/>
    <w:rsid w:val="00083891"/>
    <w:rsid w:val="00085F01"/>
    <w:rsid w:val="0008681C"/>
    <w:rsid w:val="000949FE"/>
    <w:rsid w:val="00095111"/>
    <w:rsid w:val="000967A0"/>
    <w:rsid w:val="000A27FB"/>
    <w:rsid w:val="000A60AB"/>
    <w:rsid w:val="000A7A4D"/>
    <w:rsid w:val="000A7A6E"/>
    <w:rsid w:val="000A7CEB"/>
    <w:rsid w:val="000B00BF"/>
    <w:rsid w:val="000B0F61"/>
    <w:rsid w:val="000B0FC9"/>
    <w:rsid w:val="000B4042"/>
    <w:rsid w:val="000B4646"/>
    <w:rsid w:val="000B4BE7"/>
    <w:rsid w:val="000B5160"/>
    <w:rsid w:val="000B758C"/>
    <w:rsid w:val="000C0051"/>
    <w:rsid w:val="000C2531"/>
    <w:rsid w:val="000C34DC"/>
    <w:rsid w:val="000C4312"/>
    <w:rsid w:val="000C47EC"/>
    <w:rsid w:val="000C4C7C"/>
    <w:rsid w:val="000C55CD"/>
    <w:rsid w:val="000C634B"/>
    <w:rsid w:val="000C7148"/>
    <w:rsid w:val="000C73DB"/>
    <w:rsid w:val="000D26E9"/>
    <w:rsid w:val="000D27E1"/>
    <w:rsid w:val="000D41D9"/>
    <w:rsid w:val="000D42B5"/>
    <w:rsid w:val="000D461F"/>
    <w:rsid w:val="000D691F"/>
    <w:rsid w:val="000D6EEE"/>
    <w:rsid w:val="000E41C7"/>
    <w:rsid w:val="000E6979"/>
    <w:rsid w:val="000F1C55"/>
    <w:rsid w:val="000F1D29"/>
    <w:rsid w:val="000F2F92"/>
    <w:rsid w:val="000F3E3C"/>
    <w:rsid w:val="000F43E0"/>
    <w:rsid w:val="000F4454"/>
    <w:rsid w:val="000F508D"/>
    <w:rsid w:val="000F7745"/>
    <w:rsid w:val="000F775D"/>
    <w:rsid w:val="00101145"/>
    <w:rsid w:val="001052C7"/>
    <w:rsid w:val="00111B61"/>
    <w:rsid w:val="0011365C"/>
    <w:rsid w:val="001164C2"/>
    <w:rsid w:val="00116B81"/>
    <w:rsid w:val="0012101C"/>
    <w:rsid w:val="00121846"/>
    <w:rsid w:val="00124BB0"/>
    <w:rsid w:val="00124FDF"/>
    <w:rsid w:val="001266E4"/>
    <w:rsid w:val="001277F6"/>
    <w:rsid w:val="00130462"/>
    <w:rsid w:val="00131E81"/>
    <w:rsid w:val="0013378B"/>
    <w:rsid w:val="00133D0D"/>
    <w:rsid w:val="0013422E"/>
    <w:rsid w:val="001353C2"/>
    <w:rsid w:val="00137ACF"/>
    <w:rsid w:val="0014058E"/>
    <w:rsid w:val="00141D9B"/>
    <w:rsid w:val="00142CAE"/>
    <w:rsid w:val="00144EE6"/>
    <w:rsid w:val="00147DD6"/>
    <w:rsid w:val="00151964"/>
    <w:rsid w:val="001525A4"/>
    <w:rsid w:val="00152D13"/>
    <w:rsid w:val="00152D1C"/>
    <w:rsid w:val="00153045"/>
    <w:rsid w:val="00153254"/>
    <w:rsid w:val="00153ED6"/>
    <w:rsid w:val="00154CF1"/>
    <w:rsid w:val="00156581"/>
    <w:rsid w:val="001575D6"/>
    <w:rsid w:val="00160AEA"/>
    <w:rsid w:val="001622EC"/>
    <w:rsid w:val="00163A17"/>
    <w:rsid w:val="00164690"/>
    <w:rsid w:val="001658AF"/>
    <w:rsid w:val="00165C6C"/>
    <w:rsid w:val="00165DAF"/>
    <w:rsid w:val="00171355"/>
    <w:rsid w:val="001736E5"/>
    <w:rsid w:val="001739B8"/>
    <w:rsid w:val="00174641"/>
    <w:rsid w:val="00175B7A"/>
    <w:rsid w:val="001764D6"/>
    <w:rsid w:val="00181A5B"/>
    <w:rsid w:val="00183040"/>
    <w:rsid w:val="001834FA"/>
    <w:rsid w:val="00184B6A"/>
    <w:rsid w:val="001858AE"/>
    <w:rsid w:val="001914B2"/>
    <w:rsid w:val="0019180D"/>
    <w:rsid w:val="001938BD"/>
    <w:rsid w:val="0019430F"/>
    <w:rsid w:val="00194CB8"/>
    <w:rsid w:val="00195D17"/>
    <w:rsid w:val="001A096F"/>
    <w:rsid w:val="001A0D54"/>
    <w:rsid w:val="001A12C8"/>
    <w:rsid w:val="001A2851"/>
    <w:rsid w:val="001A3D29"/>
    <w:rsid w:val="001A4870"/>
    <w:rsid w:val="001B0647"/>
    <w:rsid w:val="001B1BE2"/>
    <w:rsid w:val="001B287E"/>
    <w:rsid w:val="001B341B"/>
    <w:rsid w:val="001B5DAA"/>
    <w:rsid w:val="001B6236"/>
    <w:rsid w:val="001C12DD"/>
    <w:rsid w:val="001C2B83"/>
    <w:rsid w:val="001C2FC1"/>
    <w:rsid w:val="001C4725"/>
    <w:rsid w:val="001C58D5"/>
    <w:rsid w:val="001C6BB0"/>
    <w:rsid w:val="001D2AFF"/>
    <w:rsid w:val="001D5319"/>
    <w:rsid w:val="001D5C14"/>
    <w:rsid w:val="001D6040"/>
    <w:rsid w:val="001D63CD"/>
    <w:rsid w:val="001E07D7"/>
    <w:rsid w:val="001E1591"/>
    <w:rsid w:val="001E1F44"/>
    <w:rsid w:val="001E44C2"/>
    <w:rsid w:val="001F43A4"/>
    <w:rsid w:val="001F578A"/>
    <w:rsid w:val="00201E26"/>
    <w:rsid w:val="00202F08"/>
    <w:rsid w:val="002048D5"/>
    <w:rsid w:val="0020497A"/>
    <w:rsid w:val="00206DD9"/>
    <w:rsid w:val="00213E46"/>
    <w:rsid w:val="002150E9"/>
    <w:rsid w:val="00216330"/>
    <w:rsid w:val="00216C62"/>
    <w:rsid w:val="00221038"/>
    <w:rsid w:val="00221CE3"/>
    <w:rsid w:val="00222546"/>
    <w:rsid w:val="0022260C"/>
    <w:rsid w:val="002272E4"/>
    <w:rsid w:val="00227DA1"/>
    <w:rsid w:val="0023036A"/>
    <w:rsid w:val="0023047D"/>
    <w:rsid w:val="00233BEA"/>
    <w:rsid w:val="00233F7B"/>
    <w:rsid w:val="002347E9"/>
    <w:rsid w:val="00240D95"/>
    <w:rsid w:val="002420E8"/>
    <w:rsid w:val="0024210B"/>
    <w:rsid w:val="00243B70"/>
    <w:rsid w:val="002440F7"/>
    <w:rsid w:val="00246324"/>
    <w:rsid w:val="00250437"/>
    <w:rsid w:val="00250827"/>
    <w:rsid w:val="002509DB"/>
    <w:rsid w:val="002529C1"/>
    <w:rsid w:val="002541F6"/>
    <w:rsid w:val="00254773"/>
    <w:rsid w:val="002561BC"/>
    <w:rsid w:val="00256377"/>
    <w:rsid w:val="00257AC4"/>
    <w:rsid w:val="00260ED6"/>
    <w:rsid w:val="0026299D"/>
    <w:rsid w:val="002629B5"/>
    <w:rsid w:val="0026563A"/>
    <w:rsid w:val="00265A13"/>
    <w:rsid w:val="00267066"/>
    <w:rsid w:val="00272372"/>
    <w:rsid w:val="00273566"/>
    <w:rsid w:val="00274D32"/>
    <w:rsid w:val="00276EA4"/>
    <w:rsid w:val="002772FD"/>
    <w:rsid w:val="002773A3"/>
    <w:rsid w:val="0028171F"/>
    <w:rsid w:val="00281E04"/>
    <w:rsid w:val="0028297D"/>
    <w:rsid w:val="00282AE5"/>
    <w:rsid w:val="00285B49"/>
    <w:rsid w:val="002860E0"/>
    <w:rsid w:val="002878DA"/>
    <w:rsid w:val="00287ED8"/>
    <w:rsid w:val="00287FB4"/>
    <w:rsid w:val="0029372E"/>
    <w:rsid w:val="002942F1"/>
    <w:rsid w:val="00295657"/>
    <w:rsid w:val="002B0694"/>
    <w:rsid w:val="002B0B31"/>
    <w:rsid w:val="002B0E9E"/>
    <w:rsid w:val="002B2F31"/>
    <w:rsid w:val="002B3096"/>
    <w:rsid w:val="002B43C5"/>
    <w:rsid w:val="002B4FE1"/>
    <w:rsid w:val="002B554A"/>
    <w:rsid w:val="002B7214"/>
    <w:rsid w:val="002C0D0B"/>
    <w:rsid w:val="002C0F10"/>
    <w:rsid w:val="002C1461"/>
    <w:rsid w:val="002C2F70"/>
    <w:rsid w:val="002C5D20"/>
    <w:rsid w:val="002C66A1"/>
    <w:rsid w:val="002D5016"/>
    <w:rsid w:val="002D7E62"/>
    <w:rsid w:val="002E1078"/>
    <w:rsid w:val="002E1226"/>
    <w:rsid w:val="002E2134"/>
    <w:rsid w:val="002E420A"/>
    <w:rsid w:val="002E67A2"/>
    <w:rsid w:val="002F0586"/>
    <w:rsid w:val="002F0616"/>
    <w:rsid w:val="002F4186"/>
    <w:rsid w:val="002F41BA"/>
    <w:rsid w:val="002F47CB"/>
    <w:rsid w:val="002F6E1F"/>
    <w:rsid w:val="002F7704"/>
    <w:rsid w:val="002F7A55"/>
    <w:rsid w:val="00300408"/>
    <w:rsid w:val="003008B8"/>
    <w:rsid w:val="003033D0"/>
    <w:rsid w:val="00304DAB"/>
    <w:rsid w:val="00304F66"/>
    <w:rsid w:val="00305DFD"/>
    <w:rsid w:val="00312393"/>
    <w:rsid w:val="00314CE8"/>
    <w:rsid w:val="003150E6"/>
    <w:rsid w:val="00316F87"/>
    <w:rsid w:val="00317EC0"/>
    <w:rsid w:val="00322C2F"/>
    <w:rsid w:val="00322FDA"/>
    <w:rsid w:val="00323A3C"/>
    <w:rsid w:val="00324140"/>
    <w:rsid w:val="003246A6"/>
    <w:rsid w:val="0032666B"/>
    <w:rsid w:val="0032755E"/>
    <w:rsid w:val="00330A15"/>
    <w:rsid w:val="0033787F"/>
    <w:rsid w:val="00337887"/>
    <w:rsid w:val="0034123D"/>
    <w:rsid w:val="003417E0"/>
    <w:rsid w:val="003423DD"/>
    <w:rsid w:val="00342A2A"/>
    <w:rsid w:val="003439AC"/>
    <w:rsid w:val="00345427"/>
    <w:rsid w:val="003466A7"/>
    <w:rsid w:val="003467FD"/>
    <w:rsid w:val="00356339"/>
    <w:rsid w:val="00356D42"/>
    <w:rsid w:val="00361ACA"/>
    <w:rsid w:val="00362053"/>
    <w:rsid w:val="0036278A"/>
    <w:rsid w:val="00362A92"/>
    <w:rsid w:val="0036652D"/>
    <w:rsid w:val="00367815"/>
    <w:rsid w:val="00373206"/>
    <w:rsid w:val="00373B0B"/>
    <w:rsid w:val="0037456B"/>
    <w:rsid w:val="00376319"/>
    <w:rsid w:val="003814B4"/>
    <w:rsid w:val="00387E0D"/>
    <w:rsid w:val="003909F6"/>
    <w:rsid w:val="00391B58"/>
    <w:rsid w:val="00396D73"/>
    <w:rsid w:val="0039733B"/>
    <w:rsid w:val="003A048D"/>
    <w:rsid w:val="003A0E78"/>
    <w:rsid w:val="003A1C67"/>
    <w:rsid w:val="003A285D"/>
    <w:rsid w:val="003A2E42"/>
    <w:rsid w:val="003A3B20"/>
    <w:rsid w:val="003A577C"/>
    <w:rsid w:val="003B064C"/>
    <w:rsid w:val="003B093F"/>
    <w:rsid w:val="003B2E8F"/>
    <w:rsid w:val="003B3127"/>
    <w:rsid w:val="003B352E"/>
    <w:rsid w:val="003B3580"/>
    <w:rsid w:val="003B41EB"/>
    <w:rsid w:val="003B53FD"/>
    <w:rsid w:val="003B5950"/>
    <w:rsid w:val="003B5FE7"/>
    <w:rsid w:val="003B667A"/>
    <w:rsid w:val="003B6909"/>
    <w:rsid w:val="003C1602"/>
    <w:rsid w:val="003C2A12"/>
    <w:rsid w:val="003C3766"/>
    <w:rsid w:val="003D0F75"/>
    <w:rsid w:val="003D10CA"/>
    <w:rsid w:val="003D4A96"/>
    <w:rsid w:val="003D6083"/>
    <w:rsid w:val="003D69F6"/>
    <w:rsid w:val="003D6B56"/>
    <w:rsid w:val="003D7056"/>
    <w:rsid w:val="003E0855"/>
    <w:rsid w:val="003E116C"/>
    <w:rsid w:val="003E2426"/>
    <w:rsid w:val="003E2724"/>
    <w:rsid w:val="003E2FCE"/>
    <w:rsid w:val="003E412E"/>
    <w:rsid w:val="003E4810"/>
    <w:rsid w:val="003E50FF"/>
    <w:rsid w:val="003E71CD"/>
    <w:rsid w:val="003F12EB"/>
    <w:rsid w:val="003F1E64"/>
    <w:rsid w:val="003F26F7"/>
    <w:rsid w:val="003F282B"/>
    <w:rsid w:val="003F29CC"/>
    <w:rsid w:val="004019B1"/>
    <w:rsid w:val="00401E24"/>
    <w:rsid w:val="0040387A"/>
    <w:rsid w:val="00405375"/>
    <w:rsid w:val="0041141C"/>
    <w:rsid w:val="00411F6C"/>
    <w:rsid w:val="00412952"/>
    <w:rsid w:val="00412B1C"/>
    <w:rsid w:val="00413BC8"/>
    <w:rsid w:val="0041606F"/>
    <w:rsid w:val="0041764A"/>
    <w:rsid w:val="004205E6"/>
    <w:rsid w:val="004222C2"/>
    <w:rsid w:val="004237AB"/>
    <w:rsid w:val="00423849"/>
    <w:rsid w:val="00423C53"/>
    <w:rsid w:val="00424B4F"/>
    <w:rsid w:val="00426627"/>
    <w:rsid w:val="00427219"/>
    <w:rsid w:val="0042788F"/>
    <w:rsid w:val="00427BC8"/>
    <w:rsid w:val="00430061"/>
    <w:rsid w:val="004356E5"/>
    <w:rsid w:val="00442CD2"/>
    <w:rsid w:val="00445210"/>
    <w:rsid w:val="0044732A"/>
    <w:rsid w:val="004507BC"/>
    <w:rsid w:val="004526C6"/>
    <w:rsid w:val="004539A5"/>
    <w:rsid w:val="004544B8"/>
    <w:rsid w:val="00454CB5"/>
    <w:rsid w:val="00455E6B"/>
    <w:rsid w:val="0045619D"/>
    <w:rsid w:val="00456256"/>
    <w:rsid w:val="004606BD"/>
    <w:rsid w:val="00460BAB"/>
    <w:rsid w:val="00462AC3"/>
    <w:rsid w:val="004658E9"/>
    <w:rsid w:val="00471FD3"/>
    <w:rsid w:val="0047350A"/>
    <w:rsid w:val="00474FAF"/>
    <w:rsid w:val="00476207"/>
    <w:rsid w:val="00477209"/>
    <w:rsid w:val="00480C5C"/>
    <w:rsid w:val="00481535"/>
    <w:rsid w:val="00482706"/>
    <w:rsid w:val="00483338"/>
    <w:rsid w:val="00484B78"/>
    <w:rsid w:val="00484EB7"/>
    <w:rsid w:val="00485EB9"/>
    <w:rsid w:val="00486F0F"/>
    <w:rsid w:val="00487BF7"/>
    <w:rsid w:val="0049025C"/>
    <w:rsid w:val="00490BAF"/>
    <w:rsid w:val="00492A67"/>
    <w:rsid w:val="0049309F"/>
    <w:rsid w:val="00494027"/>
    <w:rsid w:val="00495678"/>
    <w:rsid w:val="004959A9"/>
    <w:rsid w:val="00495EA4"/>
    <w:rsid w:val="00497386"/>
    <w:rsid w:val="004A05A9"/>
    <w:rsid w:val="004A0DB7"/>
    <w:rsid w:val="004A2362"/>
    <w:rsid w:val="004A2875"/>
    <w:rsid w:val="004A3812"/>
    <w:rsid w:val="004A62D1"/>
    <w:rsid w:val="004A790B"/>
    <w:rsid w:val="004B02B3"/>
    <w:rsid w:val="004B1F19"/>
    <w:rsid w:val="004B213C"/>
    <w:rsid w:val="004B4A8B"/>
    <w:rsid w:val="004B69F2"/>
    <w:rsid w:val="004B7DF7"/>
    <w:rsid w:val="004C12D4"/>
    <w:rsid w:val="004C4B8A"/>
    <w:rsid w:val="004C67E3"/>
    <w:rsid w:val="004C7177"/>
    <w:rsid w:val="004D0BB1"/>
    <w:rsid w:val="004D4C99"/>
    <w:rsid w:val="004D4DA8"/>
    <w:rsid w:val="004D5882"/>
    <w:rsid w:val="004D6636"/>
    <w:rsid w:val="004D76A1"/>
    <w:rsid w:val="004D7AE6"/>
    <w:rsid w:val="004E04AB"/>
    <w:rsid w:val="004E32D0"/>
    <w:rsid w:val="004E3A64"/>
    <w:rsid w:val="004E3AF9"/>
    <w:rsid w:val="004E46A8"/>
    <w:rsid w:val="004E48AD"/>
    <w:rsid w:val="004E509F"/>
    <w:rsid w:val="004E597E"/>
    <w:rsid w:val="004E6D98"/>
    <w:rsid w:val="004E7370"/>
    <w:rsid w:val="004F20C4"/>
    <w:rsid w:val="004F27E2"/>
    <w:rsid w:val="004F36D2"/>
    <w:rsid w:val="004F3A36"/>
    <w:rsid w:val="004F3B3F"/>
    <w:rsid w:val="004F4386"/>
    <w:rsid w:val="004F5203"/>
    <w:rsid w:val="004F68BB"/>
    <w:rsid w:val="00501EAB"/>
    <w:rsid w:val="0050200C"/>
    <w:rsid w:val="00504695"/>
    <w:rsid w:val="00504845"/>
    <w:rsid w:val="00505F68"/>
    <w:rsid w:val="00506C62"/>
    <w:rsid w:val="005073C1"/>
    <w:rsid w:val="00512753"/>
    <w:rsid w:val="00514239"/>
    <w:rsid w:val="0051677B"/>
    <w:rsid w:val="00516D7A"/>
    <w:rsid w:val="00517F6E"/>
    <w:rsid w:val="00520887"/>
    <w:rsid w:val="00523913"/>
    <w:rsid w:val="0052391C"/>
    <w:rsid w:val="005255E1"/>
    <w:rsid w:val="00525B9A"/>
    <w:rsid w:val="00525F4A"/>
    <w:rsid w:val="00526C03"/>
    <w:rsid w:val="005275C0"/>
    <w:rsid w:val="005308A1"/>
    <w:rsid w:val="00532EA8"/>
    <w:rsid w:val="00536133"/>
    <w:rsid w:val="0053633F"/>
    <w:rsid w:val="00540E52"/>
    <w:rsid w:val="00540EE3"/>
    <w:rsid w:val="005415CB"/>
    <w:rsid w:val="00550602"/>
    <w:rsid w:val="00551DD2"/>
    <w:rsid w:val="005527DC"/>
    <w:rsid w:val="00554149"/>
    <w:rsid w:val="00554205"/>
    <w:rsid w:val="00554954"/>
    <w:rsid w:val="00556CAD"/>
    <w:rsid w:val="005606E5"/>
    <w:rsid w:val="00561A9D"/>
    <w:rsid w:val="005637F5"/>
    <w:rsid w:val="005647E2"/>
    <w:rsid w:val="00564A3A"/>
    <w:rsid w:val="0056547A"/>
    <w:rsid w:val="00565A47"/>
    <w:rsid w:val="00566673"/>
    <w:rsid w:val="005712AF"/>
    <w:rsid w:val="00574427"/>
    <w:rsid w:val="0057680F"/>
    <w:rsid w:val="005772B5"/>
    <w:rsid w:val="00580770"/>
    <w:rsid w:val="00582F1C"/>
    <w:rsid w:val="00583152"/>
    <w:rsid w:val="00583926"/>
    <w:rsid w:val="005849C4"/>
    <w:rsid w:val="0058619E"/>
    <w:rsid w:val="005862B8"/>
    <w:rsid w:val="00587F2C"/>
    <w:rsid w:val="00590006"/>
    <w:rsid w:val="00590BFE"/>
    <w:rsid w:val="0059108A"/>
    <w:rsid w:val="00594045"/>
    <w:rsid w:val="00594BC8"/>
    <w:rsid w:val="005A0E43"/>
    <w:rsid w:val="005A20E0"/>
    <w:rsid w:val="005A3765"/>
    <w:rsid w:val="005A704E"/>
    <w:rsid w:val="005A740D"/>
    <w:rsid w:val="005B0AFD"/>
    <w:rsid w:val="005B1450"/>
    <w:rsid w:val="005B59BA"/>
    <w:rsid w:val="005B6095"/>
    <w:rsid w:val="005B74E4"/>
    <w:rsid w:val="005B7E56"/>
    <w:rsid w:val="005C0041"/>
    <w:rsid w:val="005C241B"/>
    <w:rsid w:val="005C282E"/>
    <w:rsid w:val="005C2A3B"/>
    <w:rsid w:val="005C2A55"/>
    <w:rsid w:val="005C3CCB"/>
    <w:rsid w:val="005C5A82"/>
    <w:rsid w:val="005C68FA"/>
    <w:rsid w:val="005D118B"/>
    <w:rsid w:val="005D1A82"/>
    <w:rsid w:val="005D5263"/>
    <w:rsid w:val="005D6802"/>
    <w:rsid w:val="005D6ECA"/>
    <w:rsid w:val="005E0446"/>
    <w:rsid w:val="005E2760"/>
    <w:rsid w:val="005E3396"/>
    <w:rsid w:val="005E6097"/>
    <w:rsid w:val="005F1A22"/>
    <w:rsid w:val="005F22C3"/>
    <w:rsid w:val="005F25E9"/>
    <w:rsid w:val="005F52BB"/>
    <w:rsid w:val="00601204"/>
    <w:rsid w:val="00601BB7"/>
    <w:rsid w:val="0060416B"/>
    <w:rsid w:val="00604293"/>
    <w:rsid w:val="00604734"/>
    <w:rsid w:val="0060707F"/>
    <w:rsid w:val="0061228C"/>
    <w:rsid w:val="00613B63"/>
    <w:rsid w:val="0061638A"/>
    <w:rsid w:val="00616879"/>
    <w:rsid w:val="006211B2"/>
    <w:rsid w:val="00621408"/>
    <w:rsid w:val="00622784"/>
    <w:rsid w:val="006229E1"/>
    <w:rsid w:val="00623084"/>
    <w:rsid w:val="006230E8"/>
    <w:rsid w:val="006237DB"/>
    <w:rsid w:val="00625802"/>
    <w:rsid w:val="00626184"/>
    <w:rsid w:val="00626556"/>
    <w:rsid w:val="006320C8"/>
    <w:rsid w:val="00632D2A"/>
    <w:rsid w:val="00632FA4"/>
    <w:rsid w:val="00633B54"/>
    <w:rsid w:val="006355D3"/>
    <w:rsid w:val="00636412"/>
    <w:rsid w:val="00637541"/>
    <w:rsid w:val="00640AB6"/>
    <w:rsid w:val="00641D96"/>
    <w:rsid w:val="00643404"/>
    <w:rsid w:val="00644F36"/>
    <w:rsid w:val="00644FE8"/>
    <w:rsid w:val="00646260"/>
    <w:rsid w:val="00646466"/>
    <w:rsid w:val="006469A5"/>
    <w:rsid w:val="00647361"/>
    <w:rsid w:val="00647C45"/>
    <w:rsid w:val="006517B5"/>
    <w:rsid w:val="00653A6E"/>
    <w:rsid w:val="006546D3"/>
    <w:rsid w:val="006559BF"/>
    <w:rsid w:val="00660B27"/>
    <w:rsid w:val="00665C69"/>
    <w:rsid w:val="0066658F"/>
    <w:rsid w:val="00666A9B"/>
    <w:rsid w:val="0067284C"/>
    <w:rsid w:val="00673ECD"/>
    <w:rsid w:val="00676A72"/>
    <w:rsid w:val="00680704"/>
    <w:rsid w:val="00681711"/>
    <w:rsid w:val="00681B87"/>
    <w:rsid w:val="0068284A"/>
    <w:rsid w:val="0068483B"/>
    <w:rsid w:val="00685921"/>
    <w:rsid w:val="00687206"/>
    <w:rsid w:val="00691295"/>
    <w:rsid w:val="006962E5"/>
    <w:rsid w:val="00697677"/>
    <w:rsid w:val="00697E0C"/>
    <w:rsid w:val="006A6F30"/>
    <w:rsid w:val="006A6FBC"/>
    <w:rsid w:val="006B0653"/>
    <w:rsid w:val="006B0F35"/>
    <w:rsid w:val="006B1F4D"/>
    <w:rsid w:val="006B24FF"/>
    <w:rsid w:val="006B28BC"/>
    <w:rsid w:val="006C216F"/>
    <w:rsid w:val="006C2956"/>
    <w:rsid w:val="006C4AF7"/>
    <w:rsid w:val="006C4CD9"/>
    <w:rsid w:val="006C65EA"/>
    <w:rsid w:val="006D2DBA"/>
    <w:rsid w:val="006D3AA8"/>
    <w:rsid w:val="006D4617"/>
    <w:rsid w:val="006D5617"/>
    <w:rsid w:val="006D73D3"/>
    <w:rsid w:val="006E03F9"/>
    <w:rsid w:val="006E19E8"/>
    <w:rsid w:val="006E2376"/>
    <w:rsid w:val="006E2C56"/>
    <w:rsid w:val="006E64A2"/>
    <w:rsid w:val="006F0FC2"/>
    <w:rsid w:val="006F113F"/>
    <w:rsid w:val="006F3226"/>
    <w:rsid w:val="006F539D"/>
    <w:rsid w:val="00701E7D"/>
    <w:rsid w:val="007032C3"/>
    <w:rsid w:val="00704120"/>
    <w:rsid w:val="007057F7"/>
    <w:rsid w:val="00705F7E"/>
    <w:rsid w:val="00711AD3"/>
    <w:rsid w:val="00712687"/>
    <w:rsid w:val="007136AB"/>
    <w:rsid w:val="0071514A"/>
    <w:rsid w:val="00715430"/>
    <w:rsid w:val="00717319"/>
    <w:rsid w:val="00717FBB"/>
    <w:rsid w:val="0072097F"/>
    <w:rsid w:val="00721946"/>
    <w:rsid w:val="00722253"/>
    <w:rsid w:val="00723833"/>
    <w:rsid w:val="00723993"/>
    <w:rsid w:val="00724238"/>
    <w:rsid w:val="00724D10"/>
    <w:rsid w:val="0072734B"/>
    <w:rsid w:val="0073154F"/>
    <w:rsid w:val="00735A98"/>
    <w:rsid w:val="00737C2B"/>
    <w:rsid w:val="00740044"/>
    <w:rsid w:val="007402C0"/>
    <w:rsid w:val="007412EA"/>
    <w:rsid w:val="00742FAF"/>
    <w:rsid w:val="0074302B"/>
    <w:rsid w:val="0074337A"/>
    <w:rsid w:val="00744BD7"/>
    <w:rsid w:val="007453FE"/>
    <w:rsid w:val="0074557F"/>
    <w:rsid w:val="00745A78"/>
    <w:rsid w:val="007462AD"/>
    <w:rsid w:val="00747598"/>
    <w:rsid w:val="007502A8"/>
    <w:rsid w:val="0075129F"/>
    <w:rsid w:val="00751C99"/>
    <w:rsid w:val="007539D7"/>
    <w:rsid w:val="0075480C"/>
    <w:rsid w:val="007560E0"/>
    <w:rsid w:val="0075647C"/>
    <w:rsid w:val="007564E9"/>
    <w:rsid w:val="00757151"/>
    <w:rsid w:val="00757BDE"/>
    <w:rsid w:val="007615BB"/>
    <w:rsid w:val="00762FC0"/>
    <w:rsid w:val="007653EC"/>
    <w:rsid w:val="00765CD3"/>
    <w:rsid w:val="00766854"/>
    <w:rsid w:val="007712CC"/>
    <w:rsid w:val="00772516"/>
    <w:rsid w:val="00773126"/>
    <w:rsid w:val="0077604F"/>
    <w:rsid w:val="00776100"/>
    <w:rsid w:val="00781BED"/>
    <w:rsid w:val="00782732"/>
    <w:rsid w:val="00784954"/>
    <w:rsid w:val="00786A7A"/>
    <w:rsid w:val="00787831"/>
    <w:rsid w:val="00791B6B"/>
    <w:rsid w:val="00792C50"/>
    <w:rsid w:val="007A5455"/>
    <w:rsid w:val="007A7FAC"/>
    <w:rsid w:val="007B034E"/>
    <w:rsid w:val="007B227D"/>
    <w:rsid w:val="007B3B00"/>
    <w:rsid w:val="007B3B04"/>
    <w:rsid w:val="007B42E4"/>
    <w:rsid w:val="007B463A"/>
    <w:rsid w:val="007B465A"/>
    <w:rsid w:val="007B61D3"/>
    <w:rsid w:val="007B75CB"/>
    <w:rsid w:val="007B7B6D"/>
    <w:rsid w:val="007C00DA"/>
    <w:rsid w:val="007C102E"/>
    <w:rsid w:val="007C17CE"/>
    <w:rsid w:val="007C3B0F"/>
    <w:rsid w:val="007C3F80"/>
    <w:rsid w:val="007C48B6"/>
    <w:rsid w:val="007C4EA8"/>
    <w:rsid w:val="007C6DA5"/>
    <w:rsid w:val="007C7240"/>
    <w:rsid w:val="007C79AA"/>
    <w:rsid w:val="007D1E7F"/>
    <w:rsid w:val="007D2727"/>
    <w:rsid w:val="007D3848"/>
    <w:rsid w:val="007D4B02"/>
    <w:rsid w:val="007D606A"/>
    <w:rsid w:val="007D6B04"/>
    <w:rsid w:val="007D76CE"/>
    <w:rsid w:val="007E13A6"/>
    <w:rsid w:val="007E51EA"/>
    <w:rsid w:val="007F0827"/>
    <w:rsid w:val="007F2394"/>
    <w:rsid w:val="007F3A20"/>
    <w:rsid w:val="007F41F3"/>
    <w:rsid w:val="007F52C0"/>
    <w:rsid w:val="007F53F9"/>
    <w:rsid w:val="007F595F"/>
    <w:rsid w:val="007F5FE7"/>
    <w:rsid w:val="007F6ADA"/>
    <w:rsid w:val="007F7854"/>
    <w:rsid w:val="007F7B35"/>
    <w:rsid w:val="00800C40"/>
    <w:rsid w:val="00805DF5"/>
    <w:rsid w:val="00806C37"/>
    <w:rsid w:val="00807FB0"/>
    <w:rsid w:val="008111DE"/>
    <w:rsid w:val="008117D0"/>
    <w:rsid w:val="00812A55"/>
    <w:rsid w:val="00812D6C"/>
    <w:rsid w:val="00813A6E"/>
    <w:rsid w:val="008152A3"/>
    <w:rsid w:val="008167A5"/>
    <w:rsid w:val="0081764D"/>
    <w:rsid w:val="008179DE"/>
    <w:rsid w:val="008215C1"/>
    <w:rsid w:val="00821B4C"/>
    <w:rsid w:val="00822BB0"/>
    <w:rsid w:val="00822C12"/>
    <w:rsid w:val="008251D0"/>
    <w:rsid w:val="0082611F"/>
    <w:rsid w:val="008329E1"/>
    <w:rsid w:val="00833585"/>
    <w:rsid w:val="00835164"/>
    <w:rsid w:val="00836566"/>
    <w:rsid w:val="00841C55"/>
    <w:rsid w:val="00842414"/>
    <w:rsid w:val="00843AF1"/>
    <w:rsid w:val="0084417B"/>
    <w:rsid w:val="00846D8C"/>
    <w:rsid w:val="00851D20"/>
    <w:rsid w:val="00854E19"/>
    <w:rsid w:val="008556CF"/>
    <w:rsid w:val="00856E75"/>
    <w:rsid w:val="008576D6"/>
    <w:rsid w:val="00860666"/>
    <w:rsid w:val="0086166E"/>
    <w:rsid w:val="00861AD1"/>
    <w:rsid w:val="00862A5D"/>
    <w:rsid w:val="008658D9"/>
    <w:rsid w:val="00870056"/>
    <w:rsid w:val="008726B8"/>
    <w:rsid w:val="00880D62"/>
    <w:rsid w:val="00881265"/>
    <w:rsid w:val="00882165"/>
    <w:rsid w:val="008825D7"/>
    <w:rsid w:val="00884C42"/>
    <w:rsid w:val="00890137"/>
    <w:rsid w:val="00891A00"/>
    <w:rsid w:val="00892845"/>
    <w:rsid w:val="008930E2"/>
    <w:rsid w:val="008932C5"/>
    <w:rsid w:val="00893A0F"/>
    <w:rsid w:val="00897161"/>
    <w:rsid w:val="008A1055"/>
    <w:rsid w:val="008A31C0"/>
    <w:rsid w:val="008A33BD"/>
    <w:rsid w:val="008A581F"/>
    <w:rsid w:val="008A5A69"/>
    <w:rsid w:val="008B0C29"/>
    <w:rsid w:val="008B11A0"/>
    <w:rsid w:val="008B451B"/>
    <w:rsid w:val="008B6033"/>
    <w:rsid w:val="008B68DB"/>
    <w:rsid w:val="008B68E2"/>
    <w:rsid w:val="008B6C75"/>
    <w:rsid w:val="008C0AF9"/>
    <w:rsid w:val="008C161B"/>
    <w:rsid w:val="008C4B3C"/>
    <w:rsid w:val="008C52EA"/>
    <w:rsid w:val="008C65EB"/>
    <w:rsid w:val="008D0C7A"/>
    <w:rsid w:val="008D0D6C"/>
    <w:rsid w:val="008D140A"/>
    <w:rsid w:val="008D1CE8"/>
    <w:rsid w:val="008D3A43"/>
    <w:rsid w:val="008D45C3"/>
    <w:rsid w:val="008D7043"/>
    <w:rsid w:val="008D78DF"/>
    <w:rsid w:val="008E2916"/>
    <w:rsid w:val="008E36B5"/>
    <w:rsid w:val="008E4675"/>
    <w:rsid w:val="008E5F9F"/>
    <w:rsid w:val="008F14E1"/>
    <w:rsid w:val="008F1625"/>
    <w:rsid w:val="008F280A"/>
    <w:rsid w:val="008F3342"/>
    <w:rsid w:val="008F3A90"/>
    <w:rsid w:val="008F6D6D"/>
    <w:rsid w:val="008F7DF6"/>
    <w:rsid w:val="00900838"/>
    <w:rsid w:val="00902489"/>
    <w:rsid w:val="009024DB"/>
    <w:rsid w:val="009050D7"/>
    <w:rsid w:val="009051FD"/>
    <w:rsid w:val="00911048"/>
    <w:rsid w:val="009117A0"/>
    <w:rsid w:val="009119BB"/>
    <w:rsid w:val="0091228E"/>
    <w:rsid w:val="00913D21"/>
    <w:rsid w:val="009141F2"/>
    <w:rsid w:val="00914C78"/>
    <w:rsid w:val="0091575D"/>
    <w:rsid w:val="00916C45"/>
    <w:rsid w:val="00917FB7"/>
    <w:rsid w:val="00920FF7"/>
    <w:rsid w:val="009224BF"/>
    <w:rsid w:val="0092552B"/>
    <w:rsid w:val="00931E1D"/>
    <w:rsid w:val="009321C0"/>
    <w:rsid w:val="00932DA0"/>
    <w:rsid w:val="00933CF8"/>
    <w:rsid w:val="00937630"/>
    <w:rsid w:val="00943B2E"/>
    <w:rsid w:val="00944F74"/>
    <w:rsid w:val="00946141"/>
    <w:rsid w:val="00946537"/>
    <w:rsid w:val="009477FB"/>
    <w:rsid w:val="00947ECB"/>
    <w:rsid w:val="0095130A"/>
    <w:rsid w:val="00952164"/>
    <w:rsid w:val="00952D7A"/>
    <w:rsid w:val="009533A9"/>
    <w:rsid w:val="00955D70"/>
    <w:rsid w:val="00955DA0"/>
    <w:rsid w:val="009606A5"/>
    <w:rsid w:val="0096480A"/>
    <w:rsid w:val="00965D19"/>
    <w:rsid w:val="00970A2C"/>
    <w:rsid w:val="00971187"/>
    <w:rsid w:val="00971CED"/>
    <w:rsid w:val="00976890"/>
    <w:rsid w:val="00977125"/>
    <w:rsid w:val="0098015C"/>
    <w:rsid w:val="00980E1B"/>
    <w:rsid w:val="00981C09"/>
    <w:rsid w:val="00984264"/>
    <w:rsid w:val="00984A10"/>
    <w:rsid w:val="00985E10"/>
    <w:rsid w:val="00987070"/>
    <w:rsid w:val="009878B6"/>
    <w:rsid w:val="00991712"/>
    <w:rsid w:val="00993F65"/>
    <w:rsid w:val="0099422A"/>
    <w:rsid w:val="009942D1"/>
    <w:rsid w:val="009958B4"/>
    <w:rsid w:val="009968F3"/>
    <w:rsid w:val="00997E0E"/>
    <w:rsid w:val="00997F56"/>
    <w:rsid w:val="009A1E57"/>
    <w:rsid w:val="009A6225"/>
    <w:rsid w:val="009A62DC"/>
    <w:rsid w:val="009B0890"/>
    <w:rsid w:val="009B0DB2"/>
    <w:rsid w:val="009B31BC"/>
    <w:rsid w:val="009B68EF"/>
    <w:rsid w:val="009C05AE"/>
    <w:rsid w:val="009C4AF7"/>
    <w:rsid w:val="009C5F5A"/>
    <w:rsid w:val="009C6F30"/>
    <w:rsid w:val="009D5D47"/>
    <w:rsid w:val="009D6B5A"/>
    <w:rsid w:val="009D7A9E"/>
    <w:rsid w:val="009E1A59"/>
    <w:rsid w:val="009E1CFD"/>
    <w:rsid w:val="009E54FA"/>
    <w:rsid w:val="009E6EA5"/>
    <w:rsid w:val="009E6FF5"/>
    <w:rsid w:val="009E7819"/>
    <w:rsid w:val="009F43AF"/>
    <w:rsid w:val="009F51F9"/>
    <w:rsid w:val="009F7A1D"/>
    <w:rsid w:val="00A0296F"/>
    <w:rsid w:val="00A10169"/>
    <w:rsid w:val="00A10359"/>
    <w:rsid w:val="00A12AE2"/>
    <w:rsid w:val="00A1354C"/>
    <w:rsid w:val="00A135AD"/>
    <w:rsid w:val="00A16B64"/>
    <w:rsid w:val="00A1733E"/>
    <w:rsid w:val="00A17AF3"/>
    <w:rsid w:val="00A17C12"/>
    <w:rsid w:val="00A17CF8"/>
    <w:rsid w:val="00A20553"/>
    <w:rsid w:val="00A2157D"/>
    <w:rsid w:val="00A23578"/>
    <w:rsid w:val="00A235B0"/>
    <w:rsid w:val="00A23B84"/>
    <w:rsid w:val="00A26172"/>
    <w:rsid w:val="00A30204"/>
    <w:rsid w:val="00A34F4F"/>
    <w:rsid w:val="00A368A2"/>
    <w:rsid w:val="00A37547"/>
    <w:rsid w:val="00A45D2D"/>
    <w:rsid w:val="00A4686B"/>
    <w:rsid w:val="00A51CBF"/>
    <w:rsid w:val="00A53469"/>
    <w:rsid w:val="00A53FB9"/>
    <w:rsid w:val="00A56B6A"/>
    <w:rsid w:val="00A578B2"/>
    <w:rsid w:val="00A57F12"/>
    <w:rsid w:val="00A6367F"/>
    <w:rsid w:val="00A6410F"/>
    <w:rsid w:val="00A64B11"/>
    <w:rsid w:val="00A65612"/>
    <w:rsid w:val="00A65CEB"/>
    <w:rsid w:val="00A6694D"/>
    <w:rsid w:val="00A6746E"/>
    <w:rsid w:val="00A72C01"/>
    <w:rsid w:val="00A731B1"/>
    <w:rsid w:val="00A74766"/>
    <w:rsid w:val="00A75116"/>
    <w:rsid w:val="00A81EB3"/>
    <w:rsid w:val="00A8334A"/>
    <w:rsid w:val="00A835B9"/>
    <w:rsid w:val="00A85A97"/>
    <w:rsid w:val="00A903DB"/>
    <w:rsid w:val="00A91BC2"/>
    <w:rsid w:val="00A9200F"/>
    <w:rsid w:val="00A97194"/>
    <w:rsid w:val="00AA1233"/>
    <w:rsid w:val="00AA1A77"/>
    <w:rsid w:val="00AA30C2"/>
    <w:rsid w:val="00AA51DB"/>
    <w:rsid w:val="00AA5C19"/>
    <w:rsid w:val="00AA624C"/>
    <w:rsid w:val="00AA6AB8"/>
    <w:rsid w:val="00AA7A2E"/>
    <w:rsid w:val="00AB44A9"/>
    <w:rsid w:val="00AB6396"/>
    <w:rsid w:val="00AB6AF1"/>
    <w:rsid w:val="00AC141B"/>
    <w:rsid w:val="00AC6CBE"/>
    <w:rsid w:val="00AC71ED"/>
    <w:rsid w:val="00AD10DE"/>
    <w:rsid w:val="00AD19C1"/>
    <w:rsid w:val="00AD4E3E"/>
    <w:rsid w:val="00AD559C"/>
    <w:rsid w:val="00AD5CB0"/>
    <w:rsid w:val="00AE0602"/>
    <w:rsid w:val="00AE3787"/>
    <w:rsid w:val="00AF0EE5"/>
    <w:rsid w:val="00AF152E"/>
    <w:rsid w:val="00AF1A48"/>
    <w:rsid w:val="00AF389E"/>
    <w:rsid w:val="00AF3C53"/>
    <w:rsid w:val="00AF48E5"/>
    <w:rsid w:val="00AF4A91"/>
    <w:rsid w:val="00AF6002"/>
    <w:rsid w:val="00AF7AE8"/>
    <w:rsid w:val="00B0037A"/>
    <w:rsid w:val="00B02EF1"/>
    <w:rsid w:val="00B041A0"/>
    <w:rsid w:val="00B05851"/>
    <w:rsid w:val="00B066E0"/>
    <w:rsid w:val="00B0735C"/>
    <w:rsid w:val="00B10043"/>
    <w:rsid w:val="00B1047D"/>
    <w:rsid w:val="00B11CC0"/>
    <w:rsid w:val="00B13780"/>
    <w:rsid w:val="00B16694"/>
    <w:rsid w:val="00B2078C"/>
    <w:rsid w:val="00B207C7"/>
    <w:rsid w:val="00B25393"/>
    <w:rsid w:val="00B266DD"/>
    <w:rsid w:val="00B274E0"/>
    <w:rsid w:val="00B32F33"/>
    <w:rsid w:val="00B336A4"/>
    <w:rsid w:val="00B358F3"/>
    <w:rsid w:val="00B35CEC"/>
    <w:rsid w:val="00B365BA"/>
    <w:rsid w:val="00B3724E"/>
    <w:rsid w:val="00B377D6"/>
    <w:rsid w:val="00B43B8C"/>
    <w:rsid w:val="00B43E41"/>
    <w:rsid w:val="00B468C1"/>
    <w:rsid w:val="00B47BF4"/>
    <w:rsid w:val="00B534EC"/>
    <w:rsid w:val="00B54D44"/>
    <w:rsid w:val="00B55029"/>
    <w:rsid w:val="00B55227"/>
    <w:rsid w:val="00B5540B"/>
    <w:rsid w:val="00B5561B"/>
    <w:rsid w:val="00B55A63"/>
    <w:rsid w:val="00B56686"/>
    <w:rsid w:val="00B56878"/>
    <w:rsid w:val="00B5695C"/>
    <w:rsid w:val="00B614BE"/>
    <w:rsid w:val="00B7024C"/>
    <w:rsid w:val="00B70391"/>
    <w:rsid w:val="00B712BC"/>
    <w:rsid w:val="00B71E39"/>
    <w:rsid w:val="00B75AE9"/>
    <w:rsid w:val="00B77A9E"/>
    <w:rsid w:val="00B8006B"/>
    <w:rsid w:val="00B818CD"/>
    <w:rsid w:val="00B822A0"/>
    <w:rsid w:val="00B828A1"/>
    <w:rsid w:val="00B8369D"/>
    <w:rsid w:val="00B83F24"/>
    <w:rsid w:val="00B848A9"/>
    <w:rsid w:val="00B84B09"/>
    <w:rsid w:val="00B874FD"/>
    <w:rsid w:val="00B94474"/>
    <w:rsid w:val="00B959AF"/>
    <w:rsid w:val="00B95A30"/>
    <w:rsid w:val="00BA0A57"/>
    <w:rsid w:val="00BA0D7F"/>
    <w:rsid w:val="00BA0F87"/>
    <w:rsid w:val="00BA3EC2"/>
    <w:rsid w:val="00BA48CF"/>
    <w:rsid w:val="00BA4E84"/>
    <w:rsid w:val="00BA5E3F"/>
    <w:rsid w:val="00BA79B2"/>
    <w:rsid w:val="00BB3757"/>
    <w:rsid w:val="00BB55A3"/>
    <w:rsid w:val="00BB79A3"/>
    <w:rsid w:val="00BC247D"/>
    <w:rsid w:val="00BC2696"/>
    <w:rsid w:val="00BC6F68"/>
    <w:rsid w:val="00BD12A4"/>
    <w:rsid w:val="00BD193B"/>
    <w:rsid w:val="00BD1BFD"/>
    <w:rsid w:val="00BD3C30"/>
    <w:rsid w:val="00BD5D98"/>
    <w:rsid w:val="00BD74E7"/>
    <w:rsid w:val="00BE06DD"/>
    <w:rsid w:val="00BE09DE"/>
    <w:rsid w:val="00BE0D12"/>
    <w:rsid w:val="00BE10AE"/>
    <w:rsid w:val="00BE119F"/>
    <w:rsid w:val="00BE2FBA"/>
    <w:rsid w:val="00BE463C"/>
    <w:rsid w:val="00BE59A2"/>
    <w:rsid w:val="00BE60EA"/>
    <w:rsid w:val="00BF1FE5"/>
    <w:rsid w:val="00BF2938"/>
    <w:rsid w:val="00BF462D"/>
    <w:rsid w:val="00BF58BC"/>
    <w:rsid w:val="00BF5929"/>
    <w:rsid w:val="00BF6B60"/>
    <w:rsid w:val="00C00C44"/>
    <w:rsid w:val="00C02468"/>
    <w:rsid w:val="00C028D2"/>
    <w:rsid w:val="00C04430"/>
    <w:rsid w:val="00C07C7F"/>
    <w:rsid w:val="00C11316"/>
    <w:rsid w:val="00C11A2A"/>
    <w:rsid w:val="00C13385"/>
    <w:rsid w:val="00C133B5"/>
    <w:rsid w:val="00C147A7"/>
    <w:rsid w:val="00C14DC4"/>
    <w:rsid w:val="00C15E29"/>
    <w:rsid w:val="00C16520"/>
    <w:rsid w:val="00C25628"/>
    <w:rsid w:val="00C25A57"/>
    <w:rsid w:val="00C2657A"/>
    <w:rsid w:val="00C2756F"/>
    <w:rsid w:val="00C27662"/>
    <w:rsid w:val="00C27AAA"/>
    <w:rsid w:val="00C3072B"/>
    <w:rsid w:val="00C30AAB"/>
    <w:rsid w:val="00C311B4"/>
    <w:rsid w:val="00C32AC2"/>
    <w:rsid w:val="00C3755E"/>
    <w:rsid w:val="00C403BE"/>
    <w:rsid w:val="00C41D52"/>
    <w:rsid w:val="00C42ABC"/>
    <w:rsid w:val="00C43BC2"/>
    <w:rsid w:val="00C45392"/>
    <w:rsid w:val="00C45481"/>
    <w:rsid w:val="00C4703E"/>
    <w:rsid w:val="00C47E44"/>
    <w:rsid w:val="00C50A44"/>
    <w:rsid w:val="00C517C7"/>
    <w:rsid w:val="00C51835"/>
    <w:rsid w:val="00C51FCD"/>
    <w:rsid w:val="00C57BC4"/>
    <w:rsid w:val="00C57EBD"/>
    <w:rsid w:val="00C607D5"/>
    <w:rsid w:val="00C60FA9"/>
    <w:rsid w:val="00C6184F"/>
    <w:rsid w:val="00C63527"/>
    <w:rsid w:val="00C653DE"/>
    <w:rsid w:val="00C65887"/>
    <w:rsid w:val="00C66EDD"/>
    <w:rsid w:val="00C73E76"/>
    <w:rsid w:val="00C75053"/>
    <w:rsid w:val="00C75F37"/>
    <w:rsid w:val="00C7628E"/>
    <w:rsid w:val="00C778B5"/>
    <w:rsid w:val="00C817E3"/>
    <w:rsid w:val="00C84B62"/>
    <w:rsid w:val="00C85F3E"/>
    <w:rsid w:val="00C86ED5"/>
    <w:rsid w:val="00C94998"/>
    <w:rsid w:val="00C94F21"/>
    <w:rsid w:val="00C9583E"/>
    <w:rsid w:val="00CA0085"/>
    <w:rsid w:val="00CA2102"/>
    <w:rsid w:val="00CA2A6C"/>
    <w:rsid w:val="00CA4872"/>
    <w:rsid w:val="00CA6154"/>
    <w:rsid w:val="00CA672B"/>
    <w:rsid w:val="00CB6686"/>
    <w:rsid w:val="00CC239A"/>
    <w:rsid w:val="00CC23C7"/>
    <w:rsid w:val="00CC2856"/>
    <w:rsid w:val="00CC2B3E"/>
    <w:rsid w:val="00CC3211"/>
    <w:rsid w:val="00CC4DD1"/>
    <w:rsid w:val="00CC4ECC"/>
    <w:rsid w:val="00CC5662"/>
    <w:rsid w:val="00CC6AF5"/>
    <w:rsid w:val="00CC756E"/>
    <w:rsid w:val="00CC78AE"/>
    <w:rsid w:val="00CD0E66"/>
    <w:rsid w:val="00CD1F00"/>
    <w:rsid w:val="00CD3015"/>
    <w:rsid w:val="00CD582E"/>
    <w:rsid w:val="00CD6B7C"/>
    <w:rsid w:val="00CE0355"/>
    <w:rsid w:val="00CE1112"/>
    <w:rsid w:val="00CE27FA"/>
    <w:rsid w:val="00CE2E32"/>
    <w:rsid w:val="00CE2F0E"/>
    <w:rsid w:val="00CE6976"/>
    <w:rsid w:val="00CE76A2"/>
    <w:rsid w:val="00CF0452"/>
    <w:rsid w:val="00CF106D"/>
    <w:rsid w:val="00CF1C85"/>
    <w:rsid w:val="00CF57A8"/>
    <w:rsid w:val="00CF6E9D"/>
    <w:rsid w:val="00CF7281"/>
    <w:rsid w:val="00CF7383"/>
    <w:rsid w:val="00CF7BF7"/>
    <w:rsid w:val="00CF7CAC"/>
    <w:rsid w:val="00CF7E52"/>
    <w:rsid w:val="00D000FE"/>
    <w:rsid w:val="00D02D76"/>
    <w:rsid w:val="00D044EF"/>
    <w:rsid w:val="00D06369"/>
    <w:rsid w:val="00D06A92"/>
    <w:rsid w:val="00D101CA"/>
    <w:rsid w:val="00D10A74"/>
    <w:rsid w:val="00D14893"/>
    <w:rsid w:val="00D14BC7"/>
    <w:rsid w:val="00D150A6"/>
    <w:rsid w:val="00D164EA"/>
    <w:rsid w:val="00D16D07"/>
    <w:rsid w:val="00D20CD9"/>
    <w:rsid w:val="00D224C9"/>
    <w:rsid w:val="00D2431C"/>
    <w:rsid w:val="00D24720"/>
    <w:rsid w:val="00D24FD2"/>
    <w:rsid w:val="00D256FB"/>
    <w:rsid w:val="00D26879"/>
    <w:rsid w:val="00D26F2A"/>
    <w:rsid w:val="00D26F5E"/>
    <w:rsid w:val="00D27CD2"/>
    <w:rsid w:val="00D31BA3"/>
    <w:rsid w:val="00D31F71"/>
    <w:rsid w:val="00D324DD"/>
    <w:rsid w:val="00D32EC9"/>
    <w:rsid w:val="00D33BB1"/>
    <w:rsid w:val="00D34217"/>
    <w:rsid w:val="00D34303"/>
    <w:rsid w:val="00D345B5"/>
    <w:rsid w:val="00D3595A"/>
    <w:rsid w:val="00D4186D"/>
    <w:rsid w:val="00D41923"/>
    <w:rsid w:val="00D4310B"/>
    <w:rsid w:val="00D432CE"/>
    <w:rsid w:val="00D45264"/>
    <w:rsid w:val="00D50143"/>
    <w:rsid w:val="00D50C25"/>
    <w:rsid w:val="00D5664D"/>
    <w:rsid w:val="00D56D13"/>
    <w:rsid w:val="00D61EF8"/>
    <w:rsid w:val="00D620F3"/>
    <w:rsid w:val="00D6600C"/>
    <w:rsid w:val="00D70276"/>
    <w:rsid w:val="00D70558"/>
    <w:rsid w:val="00D70601"/>
    <w:rsid w:val="00D70B5B"/>
    <w:rsid w:val="00D70DF6"/>
    <w:rsid w:val="00D73785"/>
    <w:rsid w:val="00D7755E"/>
    <w:rsid w:val="00D818D6"/>
    <w:rsid w:val="00D828BD"/>
    <w:rsid w:val="00D82D3F"/>
    <w:rsid w:val="00D83315"/>
    <w:rsid w:val="00D8447B"/>
    <w:rsid w:val="00D8622E"/>
    <w:rsid w:val="00D87713"/>
    <w:rsid w:val="00D87798"/>
    <w:rsid w:val="00D908A7"/>
    <w:rsid w:val="00D90D39"/>
    <w:rsid w:val="00D94B18"/>
    <w:rsid w:val="00D97C2A"/>
    <w:rsid w:val="00DA015B"/>
    <w:rsid w:val="00DA1D68"/>
    <w:rsid w:val="00DA39CB"/>
    <w:rsid w:val="00DA4950"/>
    <w:rsid w:val="00DA49D2"/>
    <w:rsid w:val="00DA67AE"/>
    <w:rsid w:val="00DA720B"/>
    <w:rsid w:val="00DA792F"/>
    <w:rsid w:val="00DB0420"/>
    <w:rsid w:val="00DB18D9"/>
    <w:rsid w:val="00DB2508"/>
    <w:rsid w:val="00DB2A79"/>
    <w:rsid w:val="00DB2E95"/>
    <w:rsid w:val="00DB3502"/>
    <w:rsid w:val="00DB3625"/>
    <w:rsid w:val="00DB3B3B"/>
    <w:rsid w:val="00DB4109"/>
    <w:rsid w:val="00DB451F"/>
    <w:rsid w:val="00DC1A51"/>
    <w:rsid w:val="00DC1B92"/>
    <w:rsid w:val="00DC2038"/>
    <w:rsid w:val="00DC54FF"/>
    <w:rsid w:val="00DC7260"/>
    <w:rsid w:val="00DC78D4"/>
    <w:rsid w:val="00DC7CE8"/>
    <w:rsid w:val="00DC7E02"/>
    <w:rsid w:val="00DD1791"/>
    <w:rsid w:val="00DD1A41"/>
    <w:rsid w:val="00DD2054"/>
    <w:rsid w:val="00DD46F4"/>
    <w:rsid w:val="00DE02AD"/>
    <w:rsid w:val="00DE13BB"/>
    <w:rsid w:val="00DE1D3E"/>
    <w:rsid w:val="00DE2790"/>
    <w:rsid w:val="00DE285B"/>
    <w:rsid w:val="00DE5EE4"/>
    <w:rsid w:val="00DE6B39"/>
    <w:rsid w:val="00DE6F72"/>
    <w:rsid w:val="00DE7BC7"/>
    <w:rsid w:val="00DF0DA9"/>
    <w:rsid w:val="00DF1328"/>
    <w:rsid w:val="00DF1D9C"/>
    <w:rsid w:val="00DF3144"/>
    <w:rsid w:val="00DF315D"/>
    <w:rsid w:val="00DF31B2"/>
    <w:rsid w:val="00DF3CD6"/>
    <w:rsid w:val="00DF4254"/>
    <w:rsid w:val="00DF46DC"/>
    <w:rsid w:val="00DF4A86"/>
    <w:rsid w:val="00E011D0"/>
    <w:rsid w:val="00E016A7"/>
    <w:rsid w:val="00E01C2C"/>
    <w:rsid w:val="00E02201"/>
    <w:rsid w:val="00E037E3"/>
    <w:rsid w:val="00E1298E"/>
    <w:rsid w:val="00E149E2"/>
    <w:rsid w:val="00E179A6"/>
    <w:rsid w:val="00E22C27"/>
    <w:rsid w:val="00E234D4"/>
    <w:rsid w:val="00E244F6"/>
    <w:rsid w:val="00E2469B"/>
    <w:rsid w:val="00E30285"/>
    <w:rsid w:val="00E3099A"/>
    <w:rsid w:val="00E30FB8"/>
    <w:rsid w:val="00E31017"/>
    <w:rsid w:val="00E33DAD"/>
    <w:rsid w:val="00E411C8"/>
    <w:rsid w:val="00E42758"/>
    <w:rsid w:val="00E42911"/>
    <w:rsid w:val="00E435B6"/>
    <w:rsid w:val="00E442F1"/>
    <w:rsid w:val="00E4508D"/>
    <w:rsid w:val="00E506CC"/>
    <w:rsid w:val="00E52A43"/>
    <w:rsid w:val="00E5496A"/>
    <w:rsid w:val="00E559D2"/>
    <w:rsid w:val="00E60407"/>
    <w:rsid w:val="00E60A92"/>
    <w:rsid w:val="00E62B08"/>
    <w:rsid w:val="00E6325B"/>
    <w:rsid w:val="00E6708B"/>
    <w:rsid w:val="00E67E5D"/>
    <w:rsid w:val="00E723B2"/>
    <w:rsid w:val="00E7425A"/>
    <w:rsid w:val="00E750A8"/>
    <w:rsid w:val="00E7599A"/>
    <w:rsid w:val="00E75F1D"/>
    <w:rsid w:val="00E76E81"/>
    <w:rsid w:val="00E80599"/>
    <w:rsid w:val="00E82DC2"/>
    <w:rsid w:val="00E8409D"/>
    <w:rsid w:val="00E84A0D"/>
    <w:rsid w:val="00E9169B"/>
    <w:rsid w:val="00E95742"/>
    <w:rsid w:val="00E95C8E"/>
    <w:rsid w:val="00E97F88"/>
    <w:rsid w:val="00EA19EB"/>
    <w:rsid w:val="00EA46A0"/>
    <w:rsid w:val="00EA4DE8"/>
    <w:rsid w:val="00EA6C24"/>
    <w:rsid w:val="00EA72A5"/>
    <w:rsid w:val="00EB4438"/>
    <w:rsid w:val="00EB4D03"/>
    <w:rsid w:val="00EB4EF4"/>
    <w:rsid w:val="00EB5137"/>
    <w:rsid w:val="00EB6C30"/>
    <w:rsid w:val="00EC1982"/>
    <w:rsid w:val="00EC26A8"/>
    <w:rsid w:val="00EC2C43"/>
    <w:rsid w:val="00EC545D"/>
    <w:rsid w:val="00EC5CD3"/>
    <w:rsid w:val="00EC5D9A"/>
    <w:rsid w:val="00EC748B"/>
    <w:rsid w:val="00ED083D"/>
    <w:rsid w:val="00ED31F3"/>
    <w:rsid w:val="00ED4801"/>
    <w:rsid w:val="00ED4E1C"/>
    <w:rsid w:val="00ED50AD"/>
    <w:rsid w:val="00ED7277"/>
    <w:rsid w:val="00EE00F7"/>
    <w:rsid w:val="00EE167B"/>
    <w:rsid w:val="00EE1792"/>
    <w:rsid w:val="00EE1CD8"/>
    <w:rsid w:val="00EE32B8"/>
    <w:rsid w:val="00EE32EA"/>
    <w:rsid w:val="00EE45D2"/>
    <w:rsid w:val="00EE701E"/>
    <w:rsid w:val="00EE7B6B"/>
    <w:rsid w:val="00EF0858"/>
    <w:rsid w:val="00EF0F23"/>
    <w:rsid w:val="00EF3CCA"/>
    <w:rsid w:val="00EF5B0C"/>
    <w:rsid w:val="00EF6B50"/>
    <w:rsid w:val="00EF75D1"/>
    <w:rsid w:val="00F00692"/>
    <w:rsid w:val="00F01D49"/>
    <w:rsid w:val="00F01FA8"/>
    <w:rsid w:val="00F02AB0"/>
    <w:rsid w:val="00F03FA5"/>
    <w:rsid w:val="00F04CB1"/>
    <w:rsid w:val="00F06A28"/>
    <w:rsid w:val="00F06A66"/>
    <w:rsid w:val="00F06DE5"/>
    <w:rsid w:val="00F07158"/>
    <w:rsid w:val="00F07C78"/>
    <w:rsid w:val="00F07EF3"/>
    <w:rsid w:val="00F13D68"/>
    <w:rsid w:val="00F14D35"/>
    <w:rsid w:val="00F15752"/>
    <w:rsid w:val="00F17A43"/>
    <w:rsid w:val="00F17CA9"/>
    <w:rsid w:val="00F23A7F"/>
    <w:rsid w:val="00F2499A"/>
    <w:rsid w:val="00F26EBF"/>
    <w:rsid w:val="00F27CAF"/>
    <w:rsid w:val="00F30CFF"/>
    <w:rsid w:val="00F30D6B"/>
    <w:rsid w:val="00F3100E"/>
    <w:rsid w:val="00F3286B"/>
    <w:rsid w:val="00F328C0"/>
    <w:rsid w:val="00F33C7E"/>
    <w:rsid w:val="00F37E3A"/>
    <w:rsid w:val="00F4086C"/>
    <w:rsid w:val="00F40DEB"/>
    <w:rsid w:val="00F4132D"/>
    <w:rsid w:val="00F42CF1"/>
    <w:rsid w:val="00F43A7A"/>
    <w:rsid w:val="00F43D77"/>
    <w:rsid w:val="00F44DA7"/>
    <w:rsid w:val="00F4779B"/>
    <w:rsid w:val="00F5259A"/>
    <w:rsid w:val="00F5319B"/>
    <w:rsid w:val="00F5573F"/>
    <w:rsid w:val="00F55AE5"/>
    <w:rsid w:val="00F55BB4"/>
    <w:rsid w:val="00F5626C"/>
    <w:rsid w:val="00F56899"/>
    <w:rsid w:val="00F57107"/>
    <w:rsid w:val="00F65397"/>
    <w:rsid w:val="00F67864"/>
    <w:rsid w:val="00F714EB"/>
    <w:rsid w:val="00F71F2B"/>
    <w:rsid w:val="00F732E6"/>
    <w:rsid w:val="00F7627B"/>
    <w:rsid w:val="00F76B33"/>
    <w:rsid w:val="00F7727F"/>
    <w:rsid w:val="00F77669"/>
    <w:rsid w:val="00F809E1"/>
    <w:rsid w:val="00F80C4B"/>
    <w:rsid w:val="00F80C4F"/>
    <w:rsid w:val="00F8293B"/>
    <w:rsid w:val="00F83216"/>
    <w:rsid w:val="00F838A5"/>
    <w:rsid w:val="00F85E35"/>
    <w:rsid w:val="00F85E3E"/>
    <w:rsid w:val="00F86497"/>
    <w:rsid w:val="00F87835"/>
    <w:rsid w:val="00F9167A"/>
    <w:rsid w:val="00F93DE2"/>
    <w:rsid w:val="00F94B4F"/>
    <w:rsid w:val="00F94FD7"/>
    <w:rsid w:val="00F96FEB"/>
    <w:rsid w:val="00F97A27"/>
    <w:rsid w:val="00FA3C69"/>
    <w:rsid w:val="00FA3C96"/>
    <w:rsid w:val="00FA4C01"/>
    <w:rsid w:val="00FA64B9"/>
    <w:rsid w:val="00FB09ED"/>
    <w:rsid w:val="00FB09F4"/>
    <w:rsid w:val="00FB1F94"/>
    <w:rsid w:val="00FB324E"/>
    <w:rsid w:val="00FB5E31"/>
    <w:rsid w:val="00FB6FE9"/>
    <w:rsid w:val="00FC11A4"/>
    <w:rsid w:val="00FC160F"/>
    <w:rsid w:val="00FC384B"/>
    <w:rsid w:val="00FC5B6C"/>
    <w:rsid w:val="00FC7A96"/>
    <w:rsid w:val="00FD0558"/>
    <w:rsid w:val="00FD2A79"/>
    <w:rsid w:val="00FD4404"/>
    <w:rsid w:val="00FD457B"/>
    <w:rsid w:val="00FD4C2A"/>
    <w:rsid w:val="00FD4EB9"/>
    <w:rsid w:val="00FD71E9"/>
    <w:rsid w:val="00FE2A86"/>
    <w:rsid w:val="00FE350E"/>
    <w:rsid w:val="00FE42BC"/>
    <w:rsid w:val="00FE5770"/>
    <w:rsid w:val="00FE69E0"/>
    <w:rsid w:val="00FF10B9"/>
    <w:rsid w:val="00FF1D7A"/>
    <w:rsid w:val="00FF4D80"/>
    <w:rsid w:val="00FF655A"/>
    <w:rsid w:val="00FF679B"/>
    <w:rsid w:val="00FF78C6"/>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97E1D2-801F-4B5E-81A1-F0BADF15D8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94045"/>
    <w:rPr>
      <w:rFonts w:ascii="Calibri" w:eastAsia="Times New Roman" w:hAnsi="Calibri" w:cs="Calibri"/>
    </w:rPr>
  </w:style>
  <w:style w:type="paragraph" w:styleId="1">
    <w:name w:val="heading 1"/>
    <w:basedOn w:val="a"/>
    <w:next w:val="a"/>
    <w:link w:val="10"/>
    <w:uiPriority w:val="9"/>
    <w:qFormat/>
    <w:rsid w:val="007F52C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unhideWhenUsed/>
    <w:qFormat/>
    <w:rsid w:val="00D000F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7">
    <w:name w:val="heading 7"/>
    <w:basedOn w:val="a"/>
    <w:next w:val="a"/>
    <w:link w:val="70"/>
    <w:qFormat/>
    <w:rsid w:val="00594045"/>
    <w:pPr>
      <w:keepNext/>
      <w:spacing w:after="0" w:line="240" w:lineRule="auto"/>
      <w:ind w:firstLine="720"/>
      <w:jc w:val="center"/>
      <w:outlineLvl w:val="6"/>
    </w:pPr>
    <w:rPr>
      <w:rFonts w:ascii="Times New Roman" w:hAnsi="Times New Roman" w:cs="Times New Roman"/>
      <w:b/>
      <w:bCs/>
      <w:sz w:val="28"/>
      <w:szCs w:val="24"/>
      <w:lang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70">
    <w:name w:val="Заголовок 7 Знак"/>
    <w:basedOn w:val="a0"/>
    <w:link w:val="7"/>
    <w:rsid w:val="00594045"/>
    <w:rPr>
      <w:rFonts w:ascii="Times New Roman" w:eastAsia="Times New Roman" w:hAnsi="Times New Roman" w:cs="Times New Roman"/>
      <w:b/>
      <w:bCs/>
      <w:sz w:val="28"/>
      <w:szCs w:val="24"/>
      <w:lang w:eastAsia="ru-RU"/>
    </w:rPr>
  </w:style>
  <w:style w:type="character" w:customStyle="1" w:styleId="shorttext">
    <w:name w:val="short_text"/>
    <w:basedOn w:val="a0"/>
    <w:rsid w:val="00594045"/>
    <w:rPr>
      <w:rFonts w:cs="Times New Roman"/>
    </w:rPr>
  </w:style>
  <w:style w:type="paragraph" w:customStyle="1" w:styleId="11">
    <w:name w:val="Абзац списка1"/>
    <w:basedOn w:val="a"/>
    <w:rsid w:val="00594045"/>
    <w:pPr>
      <w:ind w:left="720"/>
    </w:pPr>
  </w:style>
  <w:style w:type="paragraph" w:styleId="a3">
    <w:name w:val="List Paragraph"/>
    <w:basedOn w:val="a"/>
    <w:uiPriority w:val="34"/>
    <w:qFormat/>
    <w:rsid w:val="00594045"/>
    <w:pPr>
      <w:ind w:left="720"/>
      <w:contextualSpacing/>
    </w:pPr>
    <w:rPr>
      <w:rFonts w:eastAsia="Calibri" w:cs="Times New Roman"/>
    </w:rPr>
  </w:style>
  <w:style w:type="character" w:customStyle="1" w:styleId="10">
    <w:name w:val="Заголовок 1 Знак"/>
    <w:basedOn w:val="a0"/>
    <w:link w:val="1"/>
    <w:uiPriority w:val="9"/>
    <w:rsid w:val="007F52C0"/>
    <w:rPr>
      <w:rFonts w:asciiTheme="majorHAnsi" w:eastAsiaTheme="majorEastAsia" w:hAnsiTheme="majorHAnsi" w:cstheme="majorBidi"/>
      <w:b/>
      <w:bCs/>
      <w:color w:val="365F91" w:themeColor="accent1" w:themeShade="BF"/>
      <w:sz w:val="28"/>
      <w:szCs w:val="28"/>
    </w:rPr>
  </w:style>
  <w:style w:type="table" w:styleId="a4">
    <w:name w:val="Table Grid"/>
    <w:basedOn w:val="a1"/>
    <w:uiPriority w:val="59"/>
    <w:rsid w:val="003973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Indent"/>
    <w:basedOn w:val="a"/>
    <w:link w:val="a6"/>
    <w:rsid w:val="00BF1FE5"/>
    <w:pPr>
      <w:spacing w:after="120" w:line="240" w:lineRule="auto"/>
      <w:ind w:left="283"/>
    </w:pPr>
    <w:rPr>
      <w:rFonts w:ascii="Times New Roman" w:hAnsi="Times New Roman" w:cs="Times New Roman"/>
      <w:sz w:val="20"/>
      <w:szCs w:val="20"/>
      <w:lang w:eastAsia="ru-RU"/>
    </w:rPr>
  </w:style>
  <w:style w:type="character" w:customStyle="1" w:styleId="a6">
    <w:name w:val="Основной текст с отступом Знак"/>
    <w:basedOn w:val="a0"/>
    <w:link w:val="a5"/>
    <w:rsid w:val="00BF1FE5"/>
    <w:rPr>
      <w:rFonts w:ascii="Times New Roman" w:eastAsia="Times New Roman" w:hAnsi="Times New Roman" w:cs="Times New Roman"/>
      <w:sz w:val="20"/>
      <w:szCs w:val="20"/>
      <w:lang w:eastAsia="ru-RU"/>
    </w:rPr>
  </w:style>
  <w:style w:type="paragraph" w:styleId="a7">
    <w:name w:val="Balloon Text"/>
    <w:basedOn w:val="a"/>
    <w:link w:val="a8"/>
    <w:uiPriority w:val="99"/>
    <w:semiHidden/>
    <w:unhideWhenUsed/>
    <w:rsid w:val="00B818C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B818CD"/>
    <w:rPr>
      <w:rFonts w:ascii="Tahoma" w:eastAsia="Times New Roman" w:hAnsi="Tahoma" w:cs="Tahoma"/>
      <w:sz w:val="16"/>
      <w:szCs w:val="16"/>
    </w:rPr>
  </w:style>
  <w:style w:type="character" w:customStyle="1" w:styleId="30">
    <w:name w:val="Заголовок 3 Знак"/>
    <w:basedOn w:val="a0"/>
    <w:link w:val="3"/>
    <w:uiPriority w:val="9"/>
    <w:rsid w:val="00D000FE"/>
    <w:rPr>
      <w:rFonts w:asciiTheme="majorHAnsi" w:eastAsiaTheme="majorEastAsia" w:hAnsiTheme="majorHAnsi" w:cstheme="majorBidi"/>
      <w:color w:val="243F60" w:themeColor="accent1" w:themeShade="7F"/>
      <w:sz w:val="24"/>
      <w:szCs w:val="24"/>
    </w:rPr>
  </w:style>
  <w:style w:type="character" w:customStyle="1" w:styleId="go">
    <w:name w:val="go"/>
    <w:basedOn w:val="a0"/>
    <w:rsid w:val="00D000FE"/>
  </w:style>
  <w:style w:type="paragraph" w:customStyle="1" w:styleId="Default">
    <w:name w:val="Default"/>
    <w:rsid w:val="00F5319B"/>
    <w:pPr>
      <w:autoSpaceDE w:val="0"/>
      <w:autoSpaceDN w:val="0"/>
      <w:adjustRightInd w:val="0"/>
      <w:spacing w:after="0" w:line="240" w:lineRule="auto"/>
    </w:pPr>
    <w:rPr>
      <w:rFonts w:ascii="Times New Roman" w:hAnsi="Times New Roman" w:cs="Times New Roman"/>
      <w:color w:val="000000"/>
      <w:sz w:val="24"/>
      <w:szCs w:val="24"/>
    </w:rPr>
  </w:style>
  <w:style w:type="paragraph" w:styleId="a9">
    <w:name w:val="Body Text"/>
    <w:basedOn w:val="a"/>
    <w:link w:val="aa"/>
    <w:uiPriority w:val="99"/>
    <w:semiHidden/>
    <w:unhideWhenUsed/>
    <w:rsid w:val="008F14E1"/>
    <w:pPr>
      <w:spacing w:after="120"/>
    </w:pPr>
  </w:style>
  <w:style w:type="character" w:customStyle="1" w:styleId="aa">
    <w:name w:val="Основной текст Знак"/>
    <w:basedOn w:val="a0"/>
    <w:link w:val="a9"/>
    <w:uiPriority w:val="99"/>
    <w:semiHidden/>
    <w:rsid w:val="008F14E1"/>
    <w:rPr>
      <w:rFonts w:ascii="Calibri" w:eastAsia="Times New Roman" w:hAnsi="Calibri" w:cs="Calibri"/>
    </w:rPr>
  </w:style>
  <w:style w:type="paragraph" w:customStyle="1" w:styleId="TableParagraph">
    <w:name w:val="Table Paragraph"/>
    <w:basedOn w:val="a"/>
    <w:uiPriority w:val="1"/>
    <w:qFormat/>
    <w:rsid w:val="00525F4A"/>
    <w:pPr>
      <w:widowControl w:val="0"/>
      <w:autoSpaceDE w:val="0"/>
      <w:autoSpaceDN w:val="0"/>
      <w:spacing w:after="0" w:line="240" w:lineRule="auto"/>
      <w:ind w:left="107"/>
    </w:pPr>
    <w:rPr>
      <w:rFonts w:ascii="Times New Roman" w:hAnsi="Times New Roman" w:cs="Times New Roman"/>
      <w:lang w:val="uk" w:eastAsia="u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5864062">
      <w:bodyDiv w:val="1"/>
      <w:marLeft w:val="0"/>
      <w:marRight w:val="0"/>
      <w:marTop w:val="0"/>
      <w:marBottom w:val="0"/>
      <w:divBdr>
        <w:top w:val="none" w:sz="0" w:space="0" w:color="auto"/>
        <w:left w:val="none" w:sz="0" w:space="0" w:color="auto"/>
        <w:bottom w:val="none" w:sz="0" w:space="0" w:color="auto"/>
        <w:right w:val="none" w:sz="0" w:space="0" w:color="auto"/>
      </w:divBdr>
    </w:div>
    <w:div w:id="1003049964">
      <w:bodyDiv w:val="1"/>
      <w:marLeft w:val="0"/>
      <w:marRight w:val="0"/>
      <w:marTop w:val="0"/>
      <w:marBottom w:val="0"/>
      <w:divBdr>
        <w:top w:val="none" w:sz="0" w:space="0" w:color="auto"/>
        <w:left w:val="none" w:sz="0" w:space="0" w:color="auto"/>
        <w:bottom w:val="none" w:sz="0" w:space="0" w:color="auto"/>
        <w:right w:val="none" w:sz="0" w:space="0" w:color="auto"/>
      </w:divBdr>
    </w:div>
    <w:div w:id="1380350833">
      <w:bodyDiv w:val="1"/>
      <w:marLeft w:val="0"/>
      <w:marRight w:val="0"/>
      <w:marTop w:val="0"/>
      <w:marBottom w:val="0"/>
      <w:divBdr>
        <w:top w:val="none" w:sz="0" w:space="0" w:color="auto"/>
        <w:left w:val="none" w:sz="0" w:space="0" w:color="auto"/>
        <w:bottom w:val="none" w:sz="0" w:space="0" w:color="auto"/>
        <w:right w:val="none" w:sz="0" w:space="0" w:color="auto"/>
      </w:divBdr>
    </w:div>
    <w:div w:id="1454127796">
      <w:bodyDiv w:val="1"/>
      <w:marLeft w:val="0"/>
      <w:marRight w:val="0"/>
      <w:marTop w:val="0"/>
      <w:marBottom w:val="0"/>
      <w:divBdr>
        <w:top w:val="none" w:sz="0" w:space="0" w:color="auto"/>
        <w:left w:val="none" w:sz="0" w:space="0" w:color="auto"/>
        <w:bottom w:val="none" w:sz="0" w:space="0" w:color="auto"/>
        <w:right w:val="none" w:sz="0" w:space="0" w:color="auto"/>
      </w:divBdr>
    </w:div>
    <w:div w:id="1741707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gif"/><Relationship Id="rId5" Type="http://schemas.openxmlformats.org/officeDocument/2006/relationships/image" Target="media/image1.gi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9</TotalTime>
  <Pages>9</Pages>
  <Words>2297</Words>
  <Characters>13099</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Оспанова Шынар</cp:lastModifiedBy>
  <cp:revision>171</cp:revision>
  <cp:lastPrinted>2018-11-06T08:36:00Z</cp:lastPrinted>
  <dcterms:created xsi:type="dcterms:W3CDTF">2016-12-17T18:51:00Z</dcterms:created>
  <dcterms:modified xsi:type="dcterms:W3CDTF">2018-12-24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